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7B7C14B2" wp14:editId="6232EC25">
                <wp:simplePos x="0" y="0"/>
                <wp:positionH relativeFrom="column">
                  <wp:posOffset>5747402</wp:posOffset>
                </wp:positionH>
                <wp:positionV relativeFrom="paragraph">
                  <wp:posOffset>-36865</wp:posOffset>
                </wp:positionV>
                <wp:extent cx="1143000" cy="377687"/>
                <wp:effectExtent l="0" t="0" r="19050" b="2286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7768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24488B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24488B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G.GMD.A.3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7C14B2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55pt;margin-top:-2.9pt;width:90pt;height:29.7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24488B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24488B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G.GMD.A.3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 wp14:anchorId="5244BA04" wp14:editId="31A11BEC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1D5AD9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6-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44BA04" id="Group 4" o:spid="_x0000_s1027" style="position:absolute;left:0;text-align:left;margin-left:.75pt;margin-top:-3.25pt;width:82.5pt;height:48.9pt;z-index:251629568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1D5AD9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6-4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1D5AD9">
        <w:rPr>
          <w:rFonts w:ascii="Copperplate Gothic Bold" w:hAnsi="Copperplate Gothic Bold" w:cs="Times New Roman"/>
          <w:sz w:val="40"/>
          <w:szCs w:val="40"/>
        </w:rPr>
        <w:t>Volumes of Geometric Solids</w:t>
      </w:r>
    </w:p>
    <w:p w:rsidR="00D420C6" w:rsidRDefault="00D420C6" w:rsidP="00C1565C">
      <w:pPr>
        <w:ind w:left="1440" w:firstLine="720"/>
        <w:rPr>
          <w:rFonts w:ascii="Times New Roman" w:hAnsi="Times New Roman" w:cs="Times New Roman"/>
          <w:noProof/>
        </w:rPr>
      </w:pPr>
    </w:p>
    <w:p w:rsidR="00C1565C" w:rsidRDefault="00C1565C" w:rsidP="00C1565C">
      <w:pPr>
        <w:ind w:left="144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7FA9FD70" wp14:editId="376CB2A4">
                <wp:simplePos x="0" y="0"/>
                <wp:positionH relativeFrom="column">
                  <wp:posOffset>-61132</wp:posOffset>
                </wp:positionH>
                <wp:positionV relativeFrom="paragraph">
                  <wp:posOffset>129694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DF796BD" id="Rounded Rectangle 9" o:spid="_x0000_s1026" style="position:absolute;margin-left:-4.8pt;margin-top:10.2pt;width:86.1pt;height:25.55pt;z-index:2516305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Pu+GHPfAAAACAEAAA8AAABkcnMv&#10;ZG93bnJldi54bWxMj8FOwzAQRO9I/IO1SNxapwFCCdlUCKmiHHqgBVXc3HibRMTryHba8Pe4J3qc&#10;ndHM22Ixmk4cyfnWMsJsmoAgrqxuuUb43C4ncxA+KNaqs0wIv+RhUV5fFSrX9sQfdNyEWsQS9rlC&#10;aELocyl91ZBRfmp74ugdrDMqROlqqZ06xXLTyTRJMmlUy3GhUT29NlT9bAaD8F4PX22/Puj11qxW&#10;9H3n3pY7h3h7M748gwg0hv8wnPEjOpSRaW8H1l50CJOnLCYR0uQexNnP0njYIzzOHkCWhbx8oPwD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+74Yc9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 w:rsidR="0024488B">
        <w:rPr>
          <w:rFonts w:ascii="Times New Roman" w:hAnsi="Times New Roman" w:cs="Times New Roman"/>
        </w:rPr>
        <w:t xml:space="preserve">     </w:t>
      </w:r>
      <w:r w:rsidR="00A714DE">
        <w:rPr>
          <w:rFonts w:ascii="Times New Roman" w:hAnsi="Times New Roman" w:cs="Times New Roman"/>
          <w:b/>
        </w:rPr>
        <w:t>1. SWBAT</w:t>
      </w:r>
      <w:r w:rsidR="00EC7D06">
        <w:rPr>
          <w:rFonts w:ascii="Times New Roman" w:hAnsi="Times New Roman" w:cs="Times New Roman"/>
          <w:b/>
        </w:rPr>
        <w:t xml:space="preserve"> </w:t>
      </w:r>
      <w:r w:rsidR="0024488B">
        <w:rPr>
          <w:rFonts w:ascii="Times New Roman" w:hAnsi="Times New Roman" w:cs="Times New Roman"/>
          <w:b/>
        </w:rPr>
        <w:t>u</w:t>
      </w:r>
      <w:r w:rsidR="0024488B" w:rsidRPr="0024488B">
        <w:rPr>
          <w:rFonts w:ascii="Times New Roman" w:hAnsi="Times New Roman" w:cs="Times New Roman"/>
          <w:b/>
        </w:rPr>
        <w:t>se volume formulas for cylinders, pyramids, cones, and spheres to solve problems.</w:t>
      </w:r>
    </w:p>
    <w:p w:rsidR="008E2026" w:rsidRDefault="00FB2C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22FFDBA7" wp14:editId="4C9A63BE">
                <wp:simplePos x="0" y="0"/>
                <wp:positionH relativeFrom="column">
                  <wp:posOffset>659594</wp:posOffset>
                </wp:positionH>
                <wp:positionV relativeFrom="paragraph">
                  <wp:posOffset>126863</wp:posOffset>
                </wp:positionV>
                <wp:extent cx="6231975" cy="797011"/>
                <wp:effectExtent l="0" t="0" r="16510" b="22225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1975" cy="797011"/>
                          <a:chOff x="-7671" y="0"/>
                          <a:chExt cx="6231975" cy="797011"/>
                        </a:xfrm>
                      </wpg:grpSpPr>
                      <wps:wsp>
                        <wps:cNvPr id="8" name="Rounded Rectangle 8"/>
                        <wps:cNvSpPr/>
                        <wps:spPr>
                          <a:xfrm>
                            <a:off x="-7671" y="0"/>
                            <a:ext cx="1717589" cy="797011"/>
                          </a:xfrm>
                          <a:prstGeom prst="roundRect">
                            <a:avLst>
                              <a:gd name="adj" fmla="val 7488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59353D" w:rsidRDefault="0024488B" w:rsidP="0059353D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Volume of a Sphere</w:t>
                              </w:r>
                            </w:p>
                            <w:p w:rsidR="0059353D" w:rsidRPr="00D832B8" w:rsidRDefault="0024488B" w:rsidP="0059353D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24488B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position w:val="-28"/>
                                  <w:sz w:val="20"/>
                                  <w:szCs w:val="20"/>
                                </w:rPr>
                                <w:object w:dxaOrig="1120" w:dyaOrig="7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54.95pt;height:36pt" o:ole="">
                                    <v:imagedata r:id="rId5" o:title=""/>
                                  </v:shape>
                                  <o:OLEObject Type="Embed" ProgID="Equation.DSMT4" ShapeID="_x0000_i1026" DrawAspect="Content" ObjectID="_1516618764" r:id="rId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Rounded Rectangle 1"/>
                        <wps:cNvSpPr/>
                        <wps:spPr>
                          <a:xfrm>
                            <a:off x="1714500" y="0"/>
                            <a:ext cx="1198245" cy="796925"/>
                          </a:xfrm>
                          <a:prstGeom prst="roundRect">
                            <a:avLst>
                              <a:gd name="adj" fmla="val 7488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488B" w:rsidRDefault="0024488B" w:rsidP="0024488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Volume of a Cylinder</w:t>
                              </w:r>
                            </w:p>
                            <w:p w:rsidR="0024488B" w:rsidRPr="00D832B8" w:rsidRDefault="0024488B" w:rsidP="0024488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24488B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position w:val="-6"/>
                                  <w:sz w:val="20"/>
                                  <w:szCs w:val="20"/>
                                </w:rPr>
                                <w:object w:dxaOrig="1080" w:dyaOrig="360">
                                  <v:shape id="_x0000_i1028" type="#_x0000_t75" style="width:53.5pt;height:18pt" o:ole="">
                                    <v:imagedata r:id="rId7" o:title=""/>
                                  </v:shape>
                                  <o:OLEObject Type="Embed" ProgID="Equation.DSMT4" ShapeID="_x0000_i1028" DrawAspect="Content" ObjectID="_1516618765" r:id="rId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Rounded Rectangle 12"/>
                        <wps:cNvSpPr/>
                        <wps:spPr>
                          <a:xfrm>
                            <a:off x="2910840" y="0"/>
                            <a:ext cx="1575435" cy="796925"/>
                          </a:xfrm>
                          <a:prstGeom prst="roundRect">
                            <a:avLst>
                              <a:gd name="adj" fmla="val 7488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488B" w:rsidRDefault="0024488B" w:rsidP="0024488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Volume of a Cone</w:t>
                              </w:r>
                            </w:p>
                            <w:p w:rsidR="0024488B" w:rsidRPr="00D832B8" w:rsidRDefault="0024488B" w:rsidP="0024488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24488B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position w:val="-28"/>
                                  <w:sz w:val="20"/>
                                  <w:szCs w:val="20"/>
                                </w:rPr>
                                <w:object w:dxaOrig="1260" w:dyaOrig="720">
                                  <v:shape id="_x0000_i1030" type="#_x0000_t75" style="width:62.25pt;height:36pt" o:ole="">
                                    <v:imagedata r:id="rId9" o:title=""/>
                                  </v:shape>
                                  <o:OLEObject Type="Embed" ProgID="Equation.DSMT4" ShapeID="_x0000_i1030" DrawAspect="Content" ObjectID="_1516618766" r:id="rId1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Rounded Rectangle 15"/>
                        <wps:cNvSpPr/>
                        <wps:spPr>
                          <a:xfrm>
                            <a:off x="4488180" y="0"/>
                            <a:ext cx="1736124" cy="797011"/>
                          </a:xfrm>
                          <a:prstGeom prst="roundRect">
                            <a:avLst>
                              <a:gd name="adj" fmla="val 7488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4488B" w:rsidRDefault="0024488B" w:rsidP="0024488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Volume of a Pyramid</w:t>
                              </w:r>
                            </w:p>
                            <w:p w:rsidR="0024488B" w:rsidRPr="00D832B8" w:rsidRDefault="0024488B" w:rsidP="0024488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24488B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position w:val="-28"/>
                                  <w:sz w:val="20"/>
                                  <w:szCs w:val="20"/>
                                </w:rPr>
                                <w:object w:dxaOrig="1060" w:dyaOrig="720">
                                  <v:shape id="_x0000_i1032" type="#_x0000_t75" style="width:53.05pt;height:36pt" o:ole="">
                                    <v:imagedata r:id="rId11" o:title=""/>
                                  </v:shape>
                                  <o:OLEObject Type="Embed" ProgID="Equation.DSMT4" ShapeID="_x0000_i1032" DrawAspect="Content" ObjectID="_1516618767" r:id="rId1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2FFDBA7" id="Group 16" o:spid="_x0000_s1030" style="position:absolute;margin-left:51.95pt;margin-top:10pt;width:490.7pt;height:62.75pt;z-index:251705344;mso-width-relative:margin" coordorigin="-76" coordsize="62319,7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">
                <v:roundrect id="Rounded Rectangle 8" o:spid="_x0000_s1031" style="position:absolute;left:-76;width:17175;height:7970;visibility:visible;mso-wrap-style:square;v-text-anchor:top" arcsize="490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Q+lr8A&#10;AADaAAAADwAAAGRycy9kb3ducmV2LnhtbERPTWvCQBC9F/oflil4q5soiKSuUgqCFCkYm/uQHbPB&#10;7GzMTjX+e/dQ8Ph436vN6Dt1pSG2gQ3k0wwUcR1sy42B3+P2fQkqCrLFLjAZuFOEzfr1ZYWFDTc+&#10;0LWURqUQjgUacCJ9oXWsHXmM09ATJ+4UBo+S4NBoO+AthftOz7JsoT22nBoc9vTlqD6Xf97Aj1SH&#10;b5m5ar/P2668xHx+Pm2NmbyNnx+ghEZ5iv/dO2sgbU1X0g3Q6w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dD6WvwAAANoAAAAPAAAAAAAAAAAAAAAAAJgCAABkcnMvZG93bnJl&#10;di54bWxQSwUGAAAAAAQABAD1AAAAhAMAAAAA&#10;" filled="f" strokecolor="black [3213]" strokeweight="1pt">
                  <v:textbox>
                    <w:txbxContent>
                      <w:p w:rsidR="0059353D" w:rsidRDefault="0024488B" w:rsidP="0059353D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Volume of a Sphere</w:t>
                        </w:r>
                      </w:p>
                      <w:p w:rsidR="0059353D" w:rsidRPr="00D832B8" w:rsidRDefault="0024488B" w:rsidP="0059353D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24488B">
                          <w:rPr>
                            <w:rFonts w:ascii="Times New Roman" w:hAnsi="Times New Roman" w:cs="Times New Roman"/>
                            <w:color w:val="000000" w:themeColor="text1"/>
                            <w:position w:val="-28"/>
                            <w:sz w:val="20"/>
                            <w:szCs w:val="20"/>
                          </w:rPr>
                          <w:object w:dxaOrig="1120" w:dyaOrig="720">
                            <v:shape id="_x0000_i1026" type="#_x0000_t75" style="width:54.95pt;height:36pt" o:ole="">
                              <v:imagedata r:id="rId13" o:title=""/>
                            </v:shape>
                            <o:OLEObject Type="Embed" ProgID="Equation.DSMT4" ShapeID="_x0000_i1026" DrawAspect="Content" ObjectID="_1516557091" r:id="rId14"/>
                          </w:object>
                        </w:r>
                      </w:p>
                    </w:txbxContent>
                  </v:textbox>
                </v:roundrect>
                <v:roundrect id="Rounded Rectangle 1" o:spid="_x0000_s1032" style="position:absolute;left:17145;width:11982;height:7969;visibility:visible;mso-wrap-style:square;v-text-anchor:top" arcsize="490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6XC78A&#10;AADaAAAADwAAAGRycy9kb3ducmV2LnhtbERPTWvCQBC9F/wPywi91U0sFEldRQRBihSM9T5kx2ww&#10;OxuzU43/3hUKPQ2P9znz5eBbdaU+NoEN5JMMFHEVbMO1gZ/D5m0GKgqyxTYwGbhThOVi9DLHwoYb&#10;7+laSq1SCMcCDTiRrtA6Vo48xknoiBN3Cr1HSbCvte3xlsJ9q6dZ9qE9NpwaHHa0dlSdy19v4FuO&#10;+y+ZuuNulzdteYn5+/m0MeZ1PKw+QQkN8i/+c29tmg/PV55XLx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TpcLvwAAANoAAAAPAAAAAAAAAAAAAAAAAJgCAABkcnMvZG93bnJl&#10;di54bWxQSwUGAAAAAAQABAD1AAAAhAMAAAAA&#10;" filled="f" strokecolor="black [3213]" strokeweight="1pt">
                  <v:textbox>
                    <w:txbxContent>
                      <w:p w:rsidR="0024488B" w:rsidRDefault="0024488B" w:rsidP="0024488B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Volume of a Cylinder</w:t>
                        </w:r>
                      </w:p>
                      <w:p w:rsidR="0024488B" w:rsidRPr="00D832B8" w:rsidRDefault="0024488B" w:rsidP="0024488B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24488B">
                          <w:rPr>
                            <w:rFonts w:ascii="Times New Roman" w:hAnsi="Times New Roman" w:cs="Times New Roman"/>
                            <w:color w:val="000000" w:themeColor="text1"/>
                            <w:position w:val="-6"/>
                            <w:sz w:val="20"/>
                            <w:szCs w:val="20"/>
                          </w:rPr>
                          <w:object w:dxaOrig="1080" w:dyaOrig="360">
                            <v:shape id="_x0000_i1028" type="#_x0000_t75" style="width:53.5pt;height:18pt" o:ole="">
                              <v:imagedata r:id="rId15" o:title=""/>
                            </v:shape>
                            <o:OLEObject Type="Embed" ProgID="Equation.DSMT4" ShapeID="_x0000_i1028" DrawAspect="Content" ObjectID="_1516557092" r:id="rId16"/>
                          </w:object>
                        </w:r>
                      </w:p>
                    </w:txbxContent>
                  </v:textbox>
                </v:roundrect>
                <v:roundrect id="Rounded Rectangle 12" o:spid="_x0000_s1033" style="position:absolute;left:29108;width:15754;height:7969;visibility:visible;mso-wrap-style:square;v-text-anchor:top" arcsize="490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awv8AA&#10;AADbAAAADwAAAGRycy9kb3ducmV2LnhtbERPTWvCQBC9C/0Pywi96SYpSImuIoJQihRM9T5kx2ww&#10;O5tmp5r++65Q6G0e73NWm9F36kZDbAMbyOcZKOI62JYbA6fP/ewVVBRki11gMvBDETbrp8kKSxvu&#10;fKRbJY1KIRxLNOBE+lLrWDvyGOehJ07cJQweJcGh0XbAewr3nS6ybKE9tpwaHPa0c1Rfq29v4EPO&#10;x3cp3PlwyNuu+or5y/WyN+Z5Om6XoIRG+Rf/ud9sml/A45d0gF7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/awv8AAAADbAAAADwAAAAAAAAAAAAAAAACYAgAAZHJzL2Rvd25y&#10;ZXYueG1sUEsFBgAAAAAEAAQA9QAAAIUDAAAAAA==&#10;" filled="f" strokecolor="black [3213]" strokeweight="1pt">
                  <v:textbox>
                    <w:txbxContent>
                      <w:p w:rsidR="0024488B" w:rsidRDefault="0024488B" w:rsidP="0024488B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Volume of a Cone</w:t>
                        </w:r>
                      </w:p>
                      <w:p w:rsidR="0024488B" w:rsidRPr="00D832B8" w:rsidRDefault="0024488B" w:rsidP="0024488B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24488B">
                          <w:rPr>
                            <w:rFonts w:ascii="Times New Roman" w:hAnsi="Times New Roman" w:cs="Times New Roman"/>
                            <w:color w:val="000000" w:themeColor="text1"/>
                            <w:position w:val="-28"/>
                            <w:sz w:val="20"/>
                            <w:szCs w:val="20"/>
                          </w:rPr>
                          <w:object w:dxaOrig="1260" w:dyaOrig="720">
                            <v:shape id="_x0000_i1030" type="#_x0000_t75" style="width:62.25pt;height:36pt" o:ole="">
                              <v:imagedata r:id="rId17" o:title=""/>
                            </v:shape>
                            <o:OLEObject Type="Embed" ProgID="Equation.DSMT4" ShapeID="_x0000_i1030" DrawAspect="Content" ObjectID="_1516557093" r:id="rId18"/>
                          </w:object>
                        </w:r>
                      </w:p>
                    </w:txbxContent>
                  </v:textbox>
                </v:roundrect>
                <v:roundrect id="Rounded Rectangle 15" o:spid="_x0000_s1034" style="position:absolute;left:44881;width:17362;height:7970;visibility:visible;mso-wrap-style:square;v-text-anchor:top" arcsize="4906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8oy8AA&#10;AADbAAAADwAAAGRycy9kb3ducmV2LnhtbERPTWvCQBC9F/oflhG81U2USkldRQShFCmY1vuQHbPB&#10;7GyaHTX9911B8DaP9zmL1eBbdaE+NoEN5JMMFHEVbMO1gZ/v7csbqCjIFtvAZOCPIqyWz08LLGy4&#10;8p4updQqhXAs0IAT6QqtY+XIY5yEjjhxx9B7lAT7Wtserynct3qaZXPtseHU4LCjjaPqVJ69gS85&#10;7D9l6g67Xd605W/MZ6fj1pjxaFi/gxIa5CG+uz9smv8Kt1/SAXr5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B8oy8AAAADbAAAADwAAAAAAAAAAAAAAAACYAgAAZHJzL2Rvd25y&#10;ZXYueG1sUEsFBgAAAAAEAAQA9QAAAIUDAAAAAA==&#10;" filled="f" strokecolor="black [3213]" strokeweight="1pt">
                  <v:textbox>
                    <w:txbxContent>
                      <w:p w:rsidR="0024488B" w:rsidRDefault="0024488B" w:rsidP="0024488B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Volume of a Pyramid</w:t>
                        </w:r>
                      </w:p>
                      <w:p w:rsidR="0024488B" w:rsidRPr="00D832B8" w:rsidRDefault="0024488B" w:rsidP="0024488B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24488B">
                          <w:rPr>
                            <w:rFonts w:ascii="Times New Roman" w:hAnsi="Times New Roman" w:cs="Times New Roman"/>
                            <w:color w:val="000000" w:themeColor="text1"/>
                            <w:position w:val="-28"/>
                            <w:sz w:val="20"/>
                            <w:szCs w:val="20"/>
                          </w:rPr>
                          <w:object w:dxaOrig="1060" w:dyaOrig="720">
                            <v:shape id="_x0000_i1032" type="#_x0000_t75" style="width:53.05pt;height:36pt" o:ole="">
                              <v:imagedata r:id="rId19" o:title=""/>
                            </v:shape>
                            <o:OLEObject Type="Embed" ProgID="Equation.DSMT4" ShapeID="_x0000_i1032" DrawAspect="Content" ObjectID="_1516557094" r:id="rId20"/>
                          </w:objec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59F15434" wp14:editId="1A38231D">
                <wp:simplePos x="0" y="0"/>
                <wp:positionH relativeFrom="column">
                  <wp:posOffset>-55605</wp:posOffset>
                </wp:positionH>
                <wp:positionV relativeFrom="paragraph">
                  <wp:posOffset>126863</wp:posOffset>
                </wp:positionV>
                <wp:extent cx="685800" cy="324485"/>
                <wp:effectExtent l="0" t="0" r="1905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D5307FC" id="Rounded Rectangle 14" o:spid="_x0000_s1026" style="position:absolute;margin-left:-4.4pt;margin-top:10pt;width:54pt;height:25.55pt;z-index:251632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" filled="f" strokecolor="black [3213]" strokeweight="1pt"/>
            </w:pict>
          </mc:Fallback>
        </mc:AlternateContent>
      </w:r>
    </w:p>
    <w:p w:rsidR="008E2026" w:rsidRPr="00C1565C" w:rsidRDefault="008E2026">
      <w:pPr>
        <w:rPr>
          <w:rFonts w:ascii="Times New Roman" w:hAnsi="Times New Roman" w:cs="Times New Roman"/>
        </w:rPr>
      </w:pPr>
      <w:r w:rsidRPr="00C1565C">
        <w:rPr>
          <w:rFonts w:ascii="Times New Roman" w:hAnsi="Times New Roman" w:cs="Times New Roman"/>
          <w:sz w:val="28"/>
          <w:szCs w:val="28"/>
        </w:rPr>
        <w:t>NOTES</w:t>
      </w:r>
    </w:p>
    <w:p w:rsidR="008E2026" w:rsidRDefault="008E2026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D71D10" w:rsidRDefault="00FB2C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D32BC04" wp14:editId="1E63DBC4">
                <wp:simplePos x="0" y="0"/>
                <wp:positionH relativeFrom="column">
                  <wp:posOffset>667265</wp:posOffset>
                </wp:positionH>
                <wp:positionV relativeFrom="paragraph">
                  <wp:posOffset>134569</wp:posOffset>
                </wp:positionV>
                <wp:extent cx="6224270" cy="324485"/>
                <wp:effectExtent l="0" t="0" r="24130" b="18415"/>
                <wp:wrapNone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427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8D7A8FF" id="Rounded Rectangle 17" o:spid="_x0000_s1026" style="position:absolute;margin-left:52.55pt;margin-top:10.6pt;width:490.1pt;height:25.5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" filled="f" strokecolor="black [3213]" strokeweight="1pt"/>
            </w:pict>
          </mc:Fallback>
        </mc:AlternateContent>
      </w:r>
    </w:p>
    <w:p w:rsidR="0059353D" w:rsidRPr="00FB2CFC" w:rsidRDefault="00FB2CF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ab/>
        <w:t xml:space="preserve">         </w:t>
      </w:r>
      <w:r w:rsidRPr="00FB2CFC">
        <w:rPr>
          <w:rFonts w:ascii="Times New Roman" w:hAnsi="Times New Roman" w:cs="Times New Roman"/>
          <w:sz w:val="24"/>
          <w:szCs w:val="24"/>
        </w:rPr>
        <w:t xml:space="preserve">Definitions of variables: </w:t>
      </w:r>
      <w:r w:rsidRPr="00FB2CFC">
        <w:rPr>
          <w:rFonts w:ascii="Times New Roman" w:hAnsi="Times New Roman" w:cs="Times New Roman"/>
          <w:sz w:val="24"/>
          <w:szCs w:val="24"/>
        </w:rPr>
        <w:tab/>
      </w:r>
      <w:r w:rsidRPr="00FB2CFC">
        <w:rPr>
          <w:rFonts w:ascii="Times New Roman" w:hAnsi="Times New Roman" w:cs="Times New Roman"/>
          <w:i/>
          <w:sz w:val="24"/>
          <w:szCs w:val="24"/>
        </w:rPr>
        <w:t>V</w:t>
      </w:r>
      <w:r w:rsidRPr="00FB2CFC">
        <w:rPr>
          <w:rFonts w:ascii="Times New Roman" w:hAnsi="Times New Roman" w:cs="Times New Roman"/>
          <w:sz w:val="24"/>
          <w:szCs w:val="24"/>
        </w:rPr>
        <w:t>: volume</w:t>
      </w:r>
      <w:r w:rsidRPr="00FB2CFC">
        <w:rPr>
          <w:rFonts w:ascii="Times New Roman" w:hAnsi="Times New Roman" w:cs="Times New Roman"/>
          <w:sz w:val="24"/>
          <w:szCs w:val="24"/>
        </w:rPr>
        <w:tab/>
      </w:r>
      <w:r w:rsidRPr="00FB2CFC">
        <w:rPr>
          <w:rFonts w:ascii="Times New Roman" w:hAnsi="Times New Roman" w:cs="Times New Roman"/>
          <w:i/>
          <w:sz w:val="24"/>
          <w:szCs w:val="24"/>
        </w:rPr>
        <w:t>r</w:t>
      </w:r>
      <w:r w:rsidRPr="00FB2CFC">
        <w:rPr>
          <w:rFonts w:ascii="Times New Roman" w:hAnsi="Times New Roman" w:cs="Times New Roman"/>
          <w:sz w:val="24"/>
          <w:szCs w:val="24"/>
        </w:rPr>
        <w:t>: radius</w:t>
      </w:r>
      <w:r w:rsidRPr="00FB2CFC">
        <w:rPr>
          <w:rFonts w:ascii="Times New Roman" w:hAnsi="Times New Roman" w:cs="Times New Roman"/>
          <w:sz w:val="24"/>
          <w:szCs w:val="24"/>
        </w:rPr>
        <w:tab/>
      </w:r>
      <w:r w:rsidRPr="00FB2CFC">
        <w:rPr>
          <w:rFonts w:ascii="Times New Roman" w:hAnsi="Times New Roman" w:cs="Times New Roman"/>
          <w:i/>
          <w:sz w:val="24"/>
          <w:szCs w:val="24"/>
        </w:rPr>
        <w:t>h</w:t>
      </w:r>
      <w:r w:rsidRPr="00FB2CFC">
        <w:rPr>
          <w:rFonts w:ascii="Times New Roman" w:hAnsi="Times New Roman" w:cs="Times New Roman"/>
          <w:sz w:val="24"/>
          <w:szCs w:val="24"/>
        </w:rPr>
        <w:t>: height</w:t>
      </w:r>
      <w:r w:rsidRPr="00FB2CFC">
        <w:rPr>
          <w:rFonts w:ascii="Times New Roman" w:hAnsi="Times New Roman" w:cs="Times New Roman"/>
          <w:sz w:val="24"/>
          <w:szCs w:val="24"/>
        </w:rPr>
        <w:tab/>
      </w:r>
      <w:r w:rsidRPr="00FB2CFC">
        <w:rPr>
          <w:rFonts w:ascii="Times New Roman" w:hAnsi="Times New Roman" w:cs="Times New Roman"/>
          <w:i/>
          <w:sz w:val="24"/>
          <w:szCs w:val="24"/>
        </w:rPr>
        <w:t>B</w:t>
      </w:r>
      <w:r w:rsidRPr="00FB2CFC">
        <w:rPr>
          <w:rFonts w:ascii="Times New Roman" w:hAnsi="Times New Roman" w:cs="Times New Roman"/>
          <w:sz w:val="24"/>
          <w:szCs w:val="24"/>
        </w:rPr>
        <w:t>: area of base</w:t>
      </w: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F0A2683" wp14:editId="33744CE0">
                <wp:simplePos x="0" y="0"/>
                <wp:positionH relativeFrom="column">
                  <wp:posOffset>-61784</wp:posOffset>
                </wp:positionH>
                <wp:positionV relativeFrom="paragraph">
                  <wp:posOffset>123911</wp:posOffset>
                </wp:positionV>
                <wp:extent cx="1093470" cy="324485"/>
                <wp:effectExtent l="0" t="0" r="11430" b="1841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47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8D48DC9" id="Rounded Rectangle 6" o:spid="_x0000_s1026" style="position:absolute;margin-left:-4.85pt;margin-top:9.75pt;width:86.1pt;height:25.55pt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" filled="f" strokecolor="black [3213]" strokeweight="1pt"/>
            </w:pict>
          </mc:Fallback>
        </mc:AlternateContent>
      </w:r>
    </w:p>
    <w:p w:rsidR="00D71D10" w:rsidRPr="00D71D10" w:rsidRDefault="00D71D10">
      <w:pPr>
        <w:rPr>
          <w:rFonts w:ascii="Times New Roman" w:hAnsi="Times New Roman" w:cs="Times New Roman"/>
          <w:sz w:val="28"/>
          <w:szCs w:val="28"/>
        </w:rPr>
      </w:pPr>
      <w:r w:rsidRPr="00D71D10">
        <w:rPr>
          <w:rFonts w:ascii="Times New Roman" w:hAnsi="Times New Roman" w:cs="Times New Roman"/>
          <w:sz w:val="28"/>
          <w:szCs w:val="28"/>
        </w:rPr>
        <w:t>EXAMPLES</w:t>
      </w:r>
    </w:p>
    <w:p w:rsidR="00D71D10" w:rsidRDefault="00D71D10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4081884A" wp14:editId="445666E2">
                <wp:simplePos x="0" y="0"/>
                <wp:positionH relativeFrom="column">
                  <wp:posOffset>-80319</wp:posOffset>
                </wp:positionH>
                <wp:positionV relativeFrom="paragraph">
                  <wp:posOffset>147080</wp:posOffset>
                </wp:positionV>
                <wp:extent cx="3876212" cy="231913"/>
                <wp:effectExtent l="0" t="0" r="10160" b="1587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31" name="Oval 31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Oval 36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B76ADE6" id="Group 10" o:spid="_x0000_s1026" style="position:absolute;margin-left:-6.3pt;margin-top:11.6pt;width:305.2pt;height:18.25pt;z-index:251694080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">
                <v:oval id="Oval 31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LnucAA&#10;AADbAAAADwAAAGRycy9kb3ducmV2LnhtbESP3YrCMBSE7wXfIRzBG9FEBZFqFBHc1Ut/HuDQHNti&#10;c1Ka2J+3NwsLXg4z8w2z3Xe2FA3VvnCsYT5TIIhTZwrONDzup+kahA/IBkvHpKEnD/vdcLDFxLiW&#10;r9TcQiYihH2CGvIQqkRKn+Zk0c9cRRy9p6sthijrTJoa2wi3pVwotZIWC44LOVZ0zCl93d5WQ/Oz&#10;ONOkx77N1lWvrpPfy0sttR6PusMGRKAufMP/7bPRsJzD35f4A+Tu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DLnucAAAADbAAAADwAAAAAAAAAAAAAAAACYAgAAZHJzL2Rvd25y&#10;ZXYueG1sUEsFBgAAAAAEAAQA9QAAAIUDAAAAAA==&#10;" filled="f" strokecolor="black [3213]" strokeweight="1pt"/>
                <v:oval id="Oval 36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/>
              </v:group>
            </w:pict>
          </mc:Fallback>
        </mc:AlternateContent>
      </w:r>
    </w:p>
    <w:p w:rsidR="00D71D10" w:rsidRDefault="00D71D10">
      <w:pPr>
        <w:rPr>
          <w:rFonts w:ascii="Times New Roman" w:hAnsi="Times New Roman" w:cs="Times New Roman"/>
        </w:rPr>
      </w:pPr>
      <w:r w:rsidRPr="00D71D10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</w:t>
      </w:r>
      <w:r w:rsidR="00FB2CFC">
        <w:rPr>
          <w:rFonts w:ascii="Times New Roman" w:hAnsi="Times New Roman" w:cs="Times New Roman"/>
        </w:rPr>
        <w:t xml:space="preserve">   Find the volume of a sphere with a radius of 5cm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D71D10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</w:t>
      </w:r>
      <w:r w:rsidR="00FB2CFC">
        <w:rPr>
          <w:rFonts w:ascii="Times New Roman" w:hAnsi="Times New Roman" w:cs="Times New Roman"/>
        </w:rPr>
        <w:t xml:space="preserve">  Find the volume of a cylinder with radius = 2cm</w:t>
      </w:r>
    </w:p>
    <w:p w:rsidR="00D71D10" w:rsidRDefault="00FB2C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</w: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height = 15cm.</w:t>
      </w:r>
    </w:p>
    <w:p w:rsidR="00FB2CFC" w:rsidRDefault="00FB2CFC">
      <w:pPr>
        <w:rPr>
          <w:rFonts w:ascii="Times New Roman" w:hAnsi="Times New Roman" w:cs="Times New Roman"/>
        </w:rPr>
      </w:pPr>
    </w:p>
    <w:p w:rsidR="00FB2CFC" w:rsidRDefault="00FB2CFC">
      <w:pPr>
        <w:rPr>
          <w:rFonts w:ascii="Times New Roman" w:hAnsi="Times New Roman" w:cs="Times New Roman"/>
        </w:rPr>
      </w:pPr>
    </w:p>
    <w:p w:rsidR="00FB2CFC" w:rsidRDefault="00FB2CFC">
      <w:pPr>
        <w:rPr>
          <w:rFonts w:ascii="Times New Roman" w:hAnsi="Times New Roman" w:cs="Times New Roman"/>
        </w:rPr>
      </w:pPr>
    </w:p>
    <w:p w:rsidR="00FB2CFC" w:rsidRDefault="006016FC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5887472A" wp14:editId="58C1FEEE">
                <wp:simplePos x="0" y="0"/>
                <wp:positionH relativeFrom="column">
                  <wp:posOffset>-74330</wp:posOffset>
                </wp:positionH>
                <wp:positionV relativeFrom="paragraph">
                  <wp:posOffset>152297</wp:posOffset>
                </wp:positionV>
                <wp:extent cx="3876212" cy="231913"/>
                <wp:effectExtent l="0" t="0" r="10160" b="1587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19" name="Oval 19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3F597C" id="Group 18" o:spid="_x0000_s1026" style="position:absolute;margin-left:-5.85pt;margin-top:12pt;width:305.2pt;height:18.25pt;z-index:251709440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">
                <v:oval id="Oval 19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G3378A&#10;AADbAAAADwAAAGRycy9kb3ducmV2LnhtbERP24rCMBB9F/Yfwiz4ImuigrjVKMvCrvpo9QOGZmyL&#10;zaQ0sZe/N4Lg2xzOdTa73laipcaXjjXMpgoEceZMybmGy/nvawXCB2SDlWPSMJCH3fZjtMHEuI5P&#10;1KYhFzGEfYIaihDqREqfFWTRT11NHLmrayyGCJtcmga7GG4rOVdqKS2WHBsKrOm3oOyW3q2G9n9+&#10;oMmAQ5ev6kGdJvvjTS20Hn/2P2sQgfrwFr/cBxPnf8Pzl3iA3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8bffvwAAANsAAAAPAAAAAAAAAAAAAAAAAJgCAABkcnMvZG93bnJl&#10;di54bWxQSwUGAAAAAAQABAD1AAAAhAMAAAAA&#10;" filled="f" strokecolor="black [3213]" strokeweight="1pt"/>
                <v:oval id="Oval 20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fU/70A&#10;AADbAAAADwAAAGRycy9kb3ducmV2LnhtbERPyarCMBTdC/5DuMLbiCZWEKlGEcFp6fABl+baFpub&#10;0sQOf/+yePCWhzNv972tREuNLx1rWMwVCOLMmZJzDa/nabYG4QOywcoxaRjIw343Hm0xNa7jO7WP&#10;kIsYwj5FDUUIdSqlzwqy6OeuJo7c2zUWQ4RNLk2DXQy3lUyUWkmLJceGAms6FpR9Hl+roT0nV5oO&#10;OHT5uh7UfXq5fdRS659Jf9iACNSHf/Gf+2o0JHF9/BJ/gNz9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rqfU/70AAADbAAAADwAAAAAAAAAAAAAAAACYAgAAZHJzL2Rvd25yZXYu&#10;eG1sUEsFBgAAAAAEAAQA9QAAAIIDAAAAAA==&#10;" filled="f" strokecolor="black [3213]" strokeweight="1pt"/>
              </v:group>
            </w:pict>
          </mc:Fallback>
        </mc:AlternateContent>
      </w:r>
    </w:p>
    <w:p w:rsidR="00FB2CFC" w:rsidRPr="00FB2CFC" w:rsidRDefault="00FB2CFC">
      <w:pPr>
        <w:rPr>
          <w:rFonts w:ascii="Times New Roman" w:hAnsi="Times New Roman" w:cs="Times New Roman"/>
        </w:rPr>
      </w:pPr>
      <w:r w:rsidRPr="006016FC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Find the height of a cone with volume = 80c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 xml:space="preserve"> and </w:t>
      </w:r>
      <w:r w:rsidR="006016FC">
        <w:rPr>
          <w:rFonts w:ascii="Times New Roman" w:hAnsi="Times New Roman" w:cs="Times New Roman"/>
        </w:rPr>
        <w:tab/>
      </w:r>
      <w:r w:rsidR="006016FC">
        <w:rPr>
          <w:rFonts w:ascii="Times New Roman" w:hAnsi="Times New Roman" w:cs="Times New Roman"/>
        </w:rPr>
        <w:tab/>
      </w:r>
      <w:r w:rsidR="006016FC" w:rsidRPr="006016FC">
        <w:rPr>
          <w:rFonts w:ascii="Times New Roman" w:hAnsi="Times New Roman" w:cs="Times New Roman"/>
          <w:b/>
        </w:rPr>
        <w:t>4.</w:t>
      </w:r>
      <w:r w:rsidR="006016FC">
        <w:rPr>
          <w:rFonts w:ascii="Times New Roman" w:hAnsi="Times New Roman" w:cs="Times New Roman"/>
        </w:rPr>
        <w:t xml:space="preserve">    A pyramid has a square base with a perimeter</w:t>
      </w:r>
    </w:p>
    <w:p w:rsidR="00D71D10" w:rsidRPr="006016FC" w:rsidRDefault="00FB2C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proofErr w:type="gramStart"/>
      <w:r>
        <w:rPr>
          <w:rFonts w:ascii="Times New Roman" w:hAnsi="Times New Roman" w:cs="Times New Roman"/>
        </w:rPr>
        <w:t>radius</w:t>
      </w:r>
      <w:proofErr w:type="gramEnd"/>
      <w:r>
        <w:rPr>
          <w:rFonts w:ascii="Times New Roman" w:hAnsi="Times New Roman" w:cs="Times New Roman"/>
        </w:rPr>
        <w:t xml:space="preserve"> = 2cm.</w:t>
      </w:r>
      <w:r w:rsidR="006016FC">
        <w:rPr>
          <w:rFonts w:ascii="Times New Roman" w:hAnsi="Times New Roman" w:cs="Times New Roman"/>
        </w:rPr>
        <w:tab/>
      </w:r>
      <w:r w:rsidR="006016FC">
        <w:rPr>
          <w:rFonts w:ascii="Times New Roman" w:hAnsi="Times New Roman" w:cs="Times New Roman"/>
        </w:rPr>
        <w:tab/>
      </w:r>
      <w:r w:rsidR="006016FC">
        <w:rPr>
          <w:rFonts w:ascii="Times New Roman" w:hAnsi="Times New Roman" w:cs="Times New Roman"/>
        </w:rPr>
        <w:tab/>
      </w:r>
      <w:r w:rsidR="006016FC">
        <w:rPr>
          <w:rFonts w:ascii="Times New Roman" w:hAnsi="Times New Roman" w:cs="Times New Roman"/>
        </w:rPr>
        <w:tab/>
      </w:r>
      <w:r w:rsidR="006016FC">
        <w:rPr>
          <w:rFonts w:ascii="Times New Roman" w:hAnsi="Times New Roman" w:cs="Times New Roman"/>
        </w:rPr>
        <w:tab/>
      </w:r>
      <w:r w:rsidR="006016FC">
        <w:rPr>
          <w:rFonts w:ascii="Times New Roman" w:hAnsi="Times New Roman" w:cs="Times New Roman"/>
        </w:rPr>
        <w:tab/>
        <w:t xml:space="preserve">       </w:t>
      </w:r>
      <w:proofErr w:type="gramStart"/>
      <w:r w:rsidR="006016FC">
        <w:rPr>
          <w:rFonts w:ascii="Times New Roman" w:hAnsi="Times New Roman" w:cs="Times New Roman"/>
        </w:rPr>
        <w:t>of</w:t>
      </w:r>
      <w:proofErr w:type="gramEnd"/>
      <w:r w:rsidR="006016FC">
        <w:rPr>
          <w:rFonts w:ascii="Times New Roman" w:hAnsi="Times New Roman" w:cs="Times New Roman"/>
        </w:rPr>
        <w:t xml:space="preserve"> 40cm. If the volume = 600cm</w:t>
      </w:r>
      <w:r w:rsidR="006016FC">
        <w:rPr>
          <w:rFonts w:ascii="Times New Roman" w:hAnsi="Times New Roman" w:cs="Times New Roman"/>
          <w:vertAlign w:val="superscript"/>
        </w:rPr>
        <w:t>3</w:t>
      </w:r>
      <w:r w:rsidR="006016FC">
        <w:rPr>
          <w:rFonts w:ascii="Times New Roman" w:hAnsi="Times New Roman" w:cs="Times New Roman"/>
        </w:rPr>
        <w:t>, find the height.</w:t>
      </w: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6016FC" w:rsidRDefault="006016FC">
      <w:pPr>
        <w:rPr>
          <w:rFonts w:ascii="Times New Roman" w:hAnsi="Times New Roman" w:cs="Times New Roman"/>
        </w:rPr>
      </w:pPr>
    </w:p>
    <w:p w:rsidR="006016FC" w:rsidRDefault="00F403BE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3F26C8DA" wp14:editId="4DF43547">
                <wp:simplePos x="0" y="0"/>
                <wp:positionH relativeFrom="column">
                  <wp:posOffset>-76355</wp:posOffset>
                </wp:positionH>
                <wp:positionV relativeFrom="paragraph">
                  <wp:posOffset>145055</wp:posOffset>
                </wp:positionV>
                <wp:extent cx="3876212" cy="231913"/>
                <wp:effectExtent l="0" t="0" r="10160" b="15875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22" name="Oval 22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Oval 23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377F07F" id="Group 21" o:spid="_x0000_s1026" style="position:absolute;margin-left:-6pt;margin-top:11.4pt;width:305.2pt;height:18.25pt;z-index:251711488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">
                <v:oval id="Oval 22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vE8EA&#10;AADbAAAADwAAAGRycy9kb3ducmV2LnhtbESP3YrCMBSE74V9h3CEvZE1sYKUrlFkQVcv1X2AQ3O2&#10;LTYnpYn9eXsjCF4OM/MNs94OthYdtb5yrGExVyCIc2cqLjT8XfdfKQgfkA3WjknDSB62m4/JGjPj&#10;ej5TdwmFiBD2GWooQ2gyKX1ekkU/dw1x9P5dazFE2RbStNhHuK1lotRKWqw4LpTY0E9J+e1ytxq6&#10;Q3Kk2YhjX6TNqM6z39NNLbX+nA67bxCBhvAOv9pHoyFJ4Pkl/gC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E57xPBAAAA2wAAAA8AAAAAAAAAAAAAAAAAmAIAAGRycy9kb3du&#10;cmV2LnhtbFBLBQYAAAAABAAEAPUAAACGAwAAAAA=&#10;" filled="f" strokecolor="black [3213]" strokeweight="1pt"/>
                <v:oval id="Oval 23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VKiMIA&#10;AADbAAAADwAAAGRycy9kb3ducmV2LnhtbESPzWrDMBCE74W+g9hCLiaR6kAJThRTAk3cY9w+wGJt&#10;bRNrZSzFP28fFQo9DjPzDXPIZ9uJkQbfOtbwulEgiCtnWq41fH99rHcgfEA22DkmDQt5yI/PTwfM&#10;jJv4SmMZahEh7DPU0ITQZ1L6qiGLfuN64uj9uMFiiHKopRlwinDbyVSpN2mx5bjQYE+nhqpbebca&#10;xnNaULLgMtW7flHX5PJ5U1utVy/z+x5EoDn8h//ahdGQbuH3S/wB8v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dUqIwgAAANsAAAAPAAAAAAAAAAAAAAAAAJgCAABkcnMvZG93&#10;bnJldi54bWxQSwUGAAAAAAQABAD1AAAAhwMAAAAA&#10;" filled="f" strokecolor="black [3213]" strokeweight="1pt"/>
              </v:group>
            </w:pict>
          </mc:Fallback>
        </mc:AlternateContent>
      </w:r>
    </w:p>
    <w:p w:rsidR="00F403BE" w:rsidRDefault="006016FC">
      <w:pPr>
        <w:rPr>
          <w:rFonts w:ascii="Times New Roman" w:hAnsi="Times New Roman" w:cs="Times New Roman"/>
        </w:rPr>
      </w:pPr>
      <w:r w:rsidRPr="00F403BE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  The radius of the Earth is </w:t>
      </w:r>
      <w:r w:rsidR="00F403BE">
        <w:rPr>
          <w:rFonts w:ascii="Times New Roman" w:hAnsi="Times New Roman" w:cs="Times New Roman"/>
        </w:rPr>
        <w:t xml:space="preserve">3.67 times longer than the </w:t>
      </w:r>
      <w:r w:rsidR="00F403BE">
        <w:rPr>
          <w:rFonts w:ascii="Times New Roman" w:hAnsi="Times New Roman" w:cs="Times New Roman"/>
        </w:rPr>
        <w:tab/>
      </w:r>
      <w:r w:rsidR="00F403BE">
        <w:rPr>
          <w:rFonts w:ascii="Times New Roman" w:hAnsi="Times New Roman" w:cs="Times New Roman"/>
        </w:rPr>
        <w:tab/>
      </w:r>
      <w:r w:rsidR="00F403BE" w:rsidRPr="00F403BE">
        <w:rPr>
          <w:rFonts w:ascii="Times New Roman" w:hAnsi="Times New Roman" w:cs="Times New Roman"/>
          <w:b/>
        </w:rPr>
        <w:t>6.</w:t>
      </w:r>
      <w:r w:rsidR="00F403BE">
        <w:rPr>
          <w:rFonts w:ascii="Times New Roman" w:hAnsi="Times New Roman" w:cs="Times New Roman"/>
        </w:rPr>
        <w:t xml:space="preserve">    A cylinder's radius is 8cm more than its height.</w:t>
      </w:r>
    </w:p>
    <w:p w:rsidR="006016FC" w:rsidRDefault="00F403B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proofErr w:type="gramStart"/>
      <w:r>
        <w:rPr>
          <w:rFonts w:ascii="Times New Roman" w:hAnsi="Times New Roman" w:cs="Times New Roman"/>
        </w:rPr>
        <w:t>radius</w:t>
      </w:r>
      <w:proofErr w:type="gramEnd"/>
      <w:r>
        <w:rPr>
          <w:rFonts w:ascii="Times New Roman" w:hAnsi="Times New Roman" w:cs="Times New Roman"/>
        </w:rPr>
        <w:t xml:space="preserve"> of the moon. How many time</w:t>
      </w:r>
      <w:r w:rsidR="004F2409">
        <w:rPr>
          <w:rFonts w:ascii="Times New Roman" w:hAnsi="Times New Roman" w:cs="Times New Roman"/>
        </w:rPr>
        <w:t>s</w:t>
      </w:r>
      <w:bookmarkStart w:id="0" w:name="_GoBack"/>
      <w:bookmarkEnd w:id="0"/>
      <w:r>
        <w:rPr>
          <w:rFonts w:ascii="Times New Roman" w:hAnsi="Times New Roman" w:cs="Times New Roman"/>
        </w:rPr>
        <w:t xml:space="preserve"> larger is the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Find the equation for the volume of this cylinder</w:t>
      </w:r>
    </w:p>
    <w:p w:rsidR="00F403BE" w:rsidRDefault="00F403B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Earth than the moon in terms of volume?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In terms of height, 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.</w:t>
      </w: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F403BE" w:rsidRDefault="00F403BE">
      <w:pPr>
        <w:rPr>
          <w:rFonts w:ascii="Times New Roman" w:hAnsi="Times New Roman" w:cs="Times New Roman"/>
        </w:rPr>
      </w:pPr>
    </w:p>
    <w:p w:rsidR="00F403BE" w:rsidRDefault="00F403BE">
      <w:pPr>
        <w:rPr>
          <w:rFonts w:ascii="Times New Roman" w:hAnsi="Times New Roman" w:cs="Times New Roman"/>
        </w:rPr>
      </w:pPr>
    </w:p>
    <w:p w:rsidR="00F403BE" w:rsidRDefault="008F1B80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43232" behindDoc="0" locked="0" layoutInCell="1" allowOverlap="1" wp14:anchorId="1019F3EA" wp14:editId="4EAF1BE4">
                <wp:simplePos x="0" y="0"/>
                <wp:positionH relativeFrom="column">
                  <wp:posOffset>-71910</wp:posOffset>
                </wp:positionH>
                <wp:positionV relativeFrom="paragraph">
                  <wp:posOffset>149105</wp:posOffset>
                </wp:positionV>
                <wp:extent cx="3876212" cy="231913"/>
                <wp:effectExtent l="0" t="0" r="10160" b="15875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49" name="Oval 49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Oval 50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97926D" id="Group 48" o:spid="_x0000_s1026" style="position:absolute;margin-left:-5.65pt;margin-top:11.75pt;width:305.2pt;height:18.25pt;z-index:251743232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">
                <v:oval id="Oval 49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KYwsMA&#10;AADbAAAADwAAAGRycy9kb3ducmV2LnhtbESPzWrDMBCE74W8g9hALqGRkpaQupFNKKRNj3byAIu1&#10;tU2slbFU/7x9VSj0OMzMN8wxm2wrBup941jDdqNAEJfONFxpuF3PjwcQPiAbbB2Thpk8ZOni4YiJ&#10;cSPnNBShEhHCPkENdQhdIqUva7LoN64jjt6X6y2GKPtKmh7HCLet3Cm1lxYbjgs1dvRWU3kvvq2G&#10;4X13ofWM81gdulnl64/Pu3rSerWcTq8gAk3hP/zXvhgNzy/w+yX+AJn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kKYwsMAAADbAAAADwAAAAAAAAAAAAAAAACYAgAAZHJzL2Rv&#10;d25yZXYueG1sUEsFBgAAAAAEAAQA9QAAAIgDAAAAAA==&#10;" filled="f" strokecolor="black [3213]" strokeweight="1pt"/>
                <v:oval id="Oval 50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Gngr8A&#10;AADbAAAADwAAAGRycy9kb3ducmV2LnhtbERPy4rCMBTdC/MP4QqzkTFRcZBqKoPgqEt1PuDS3GlL&#10;m5vSxD7+3iwEl4fz3u0HW4uOWl861rCYKxDEmTMl5xr+7sevDQgfkA3WjknDSB726cdkh4lxPV+p&#10;u4VcxBD2CWooQmgSKX1WkEU/dw1x5P5dazFE2ObStNjHcFvLpVLf0mLJsaHAhg4FZdXtYTV0v8sz&#10;zUYc+3zTjOo6O10qtdL6czr8bEEEGsJb/HKfjYZ1XB+/xB8g0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2oaeCvwAAANsAAAAPAAAAAAAAAAAAAAAAAJgCAABkcnMvZG93bnJl&#10;di54bWxQSwUGAAAAAAQABAD1AAAAhAMAAAAA&#10;" filled="f" strokecolor="black [3213]" strokeweight="1pt"/>
              </v:group>
            </w:pict>
          </mc:Fallback>
        </mc:AlternateContent>
      </w:r>
    </w:p>
    <w:p w:rsidR="00F403BE" w:rsidRDefault="008F1B80">
      <w:pPr>
        <w:rPr>
          <w:rFonts w:ascii="Times New Roman" w:hAnsi="Times New Roman" w:cs="Times New Roman"/>
        </w:rPr>
      </w:pPr>
      <w:r w:rsidRPr="008F1B80">
        <w:rPr>
          <w:rFonts w:ascii="Times New Roman" w:hAnsi="Times New Roman" w:cs="Times New Roman"/>
          <w:b/>
        </w:rPr>
        <w:t>7.</w:t>
      </w:r>
      <w:r>
        <w:rPr>
          <w:rFonts w:ascii="Times New Roman" w:hAnsi="Times New Roman" w:cs="Times New Roman"/>
        </w:rPr>
        <w:t xml:space="preserve">    Find </w:t>
      </w:r>
      <w:r w:rsidR="00F403BE">
        <w:rPr>
          <w:rFonts w:ascii="Times New Roman" w:hAnsi="Times New Roman" w:cs="Times New Roman"/>
        </w:rPr>
        <w:t>the volume of the figure below.</w:t>
      </w:r>
      <w:r w:rsidR="00F403BE">
        <w:rPr>
          <w:rFonts w:ascii="Times New Roman" w:hAnsi="Times New Roman" w:cs="Times New Roman"/>
        </w:rPr>
        <w:tab/>
      </w:r>
      <w:r w:rsidR="00F403BE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F403BE" w:rsidRPr="008F1B80">
        <w:rPr>
          <w:rFonts w:ascii="Times New Roman" w:hAnsi="Times New Roman" w:cs="Times New Roman"/>
          <w:b/>
        </w:rPr>
        <w:t>8.</w:t>
      </w:r>
      <w:r>
        <w:rPr>
          <w:rFonts w:ascii="Times New Roman" w:hAnsi="Times New Roman" w:cs="Times New Roman"/>
        </w:rPr>
        <w:t xml:space="preserve">    Find the volume of the square-based pyramid below.</w:t>
      </w:r>
    </w:p>
    <w:p w:rsidR="0059353D" w:rsidRDefault="008F1B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954780</wp:posOffset>
                </wp:positionH>
                <wp:positionV relativeFrom="paragraph">
                  <wp:posOffset>156210</wp:posOffset>
                </wp:positionV>
                <wp:extent cx="2467026" cy="1424873"/>
                <wp:effectExtent l="0" t="38100" r="28575" b="4445"/>
                <wp:wrapNone/>
                <wp:docPr id="63" name="Group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7026" cy="1424873"/>
                          <a:chOff x="0" y="0"/>
                          <a:chExt cx="2467026" cy="1424873"/>
                        </a:xfrm>
                      </wpg:grpSpPr>
                      <wps:wsp>
                        <wps:cNvPr id="51" name="Straight Connector 51"/>
                        <wps:cNvCnPr/>
                        <wps:spPr>
                          <a:xfrm flipV="1">
                            <a:off x="693420" y="1143000"/>
                            <a:ext cx="111828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 flipV="1">
                            <a:off x="1348740" y="647700"/>
                            <a:ext cx="1118286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Connector 53"/>
                        <wps:cNvCnPr/>
                        <wps:spPr>
                          <a:xfrm flipV="1">
                            <a:off x="1805940" y="647700"/>
                            <a:ext cx="657561" cy="49317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Straight Connector 54"/>
                        <wps:cNvCnPr/>
                        <wps:spPr>
                          <a:xfrm flipV="1">
                            <a:off x="685800" y="647700"/>
                            <a:ext cx="657561" cy="493172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Connector 55"/>
                        <wps:cNvCnPr/>
                        <wps:spPr>
                          <a:xfrm>
                            <a:off x="1569720" y="22860"/>
                            <a:ext cx="895436" cy="62511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Connector 56"/>
                        <wps:cNvCnPr/>
                        <wps:spPr>
                          <a:xfrm flipV="1">
                            <a:off x="1348740" y="22860"/>
                            <a:ext cx="222421" cy="624016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Connector 58"/>
                        <wps:cNvCnPr/>
                        <wps:spPr>
                          <a:xfrm flipV="1">
                            <a:off x="693420" y="22860"/>
                            <a:ext cx="877329" cy="110548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 flipH="1" flipV="1">
                            <a:off x="1569720" y="22860"/>
                            <a:ext cx="240957" cy="1104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 flipH="1">
                            <a:off x="548640" y="0"/>
                            <a:ext cx="0" cy="871684"/>
                          </a:xfrm>
                          <a:prstGeom prst="line">
                            <a:avLst/>
                          </a:prstGeom>
                          <a:ln w="3175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Text Box 61"/>
                        <wps:cNvSpPr txBox="1"/>
                        <wps:spPr>
                          <a:xfrm>
                            <a:off x="0" y="281940"/>
                            <a:ext cx="652197" cy="2818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1B80" w:rsidRPr="00D4751D" w:rsidRDefault="008F1B80" w:rsidP="008F1B80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8F1B80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 xml:space="preserve">h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= 90</w:t>
                              </w:r>
                              <w:r w:rsidRPr="00D4751D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2"/>
                        <wps:cNvSpPr txBox="1"/>
                        <wps:spPr>
                          <a:xfrm>
                            <a:off x="1097280" y="1143000"/>
                            <a:ext cx="652197" cy="2818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1B80" w:rsidRPr="008F1B80" w:rsidRDefault="008F1B80" w:rsidP="008F1B80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80f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3" o:spid="_x0000_s1035" style="position:absolute;margin-left:311.4pt;margin-top:12.3pt;width:194.25pt;height:112.2pt;z-index:251767808" coordsize="24670,142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">
                <v:line id="Straight Connector 51" o:spid="_x0000_s1036" style="position:absolute;flip:y;visibility:visible;mso-wrap-style:square" from="6934,11430" to="18117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w79MUAAADbAAAADwAAAGRycy9kb3ducmV2LnhtbESPT2vCQBTE74LfYXmF3szGQqukWaUI&#10;QmlJMVEP3h7Zlz80+zZkV5N++26h4HGYmd8w6XYynbjR4FrLCpZRDIK4tLrlWsHpuF+sQTiPrLGz&#10;TAp+yMF2M5+lmGg7ck63wtciQNglqKDxvk+kdGVDBl1ke+LgVXYw6IMcaqkHHAPcdPIpjl+kwZbD&#10;QoM97Roqv4urUVC5a7+7nLWvVh9ZnlWf9ReOB6UeH6a3VxCeJn8P/7fftYLnJfx9CT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w79MUAAADbAAAADwAAAAAAAAAA&#10;AAAAAAChAgAAZHJzL2Rvd25yZXYueG1sUEsFBgAAAAAEAAQA+QAAAJMDAAAAAA==&#10;" strokecolor="black [3040]"/>
                <v:line id="Straight Connector 52" o:spid="_x0000_s1037" style="position:absolute;flip:y;visibility:visible;mso-wrap-style:square" from="13487,6477" to="24670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Jiu8UAAADbAAAADwAAAGRycy9kb3ducmV2LnhtbESPT2sCMRTE70K/Q3iF3jSrUJHVuMhS&#10;oT1U6p+Dx8fmubuavGyTqNt++qZQ6HGYmd8wi6K3RtzIh9axgvEoA0FcOd1yreCwXw9nIEJE1mgc&#10;k4IvClAsHwYLzLW785Zuu1iLBOGQo4Imxi6XMlQNWQwj1xEn7+S8xZikr6X2eE9wa+Qky6bSYstp&#10;ocGOyoaqy+5qFbzv9fmz9+b6/RbL9cYdzYv/MEo9PfarOYhIffwP/7VftYLnCfx+S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Jiu8UAAADbAAAADwAAAAAAAAAA&#10;AAAAAAChAgAAZHJzL2Rvd25yZXYueG1sUEsFBgAAAAAEAAQA+QAAAJMDAAAAAA==&#10;" strokecolor="black [3040]">
                  <v:stroke dashstyle="3 1"/>
                </v:line>
                <v:line id="Straight Connector 53" o:spid="_x0000_s1038" style="position:absolute;flip:y;visibility:visible;mso-wrap-style:square" from="18059,6477" to="24635,11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IAGMUAAADbAAAADwAAAGRycy9kb3ducmV2LnhtbESPT2vCQBTE7wW/w/KE3pqNLdWSZpUi&#10;CKJE1Oqht0f25Q9m34bsmqTfvlso9DjMzG+YdDWaRvTUudqyglkUgyDOra65VHD53Dy9gXAeWWNj&#10;mRR8k4PVcvKQYqLtwCfqz74UAcIuQQWV920ipcsrMugi2xIHr7CdQR9kV0rd4RDgppHPcTyXBmsO&#10;CxW2tK4ov53vRkHh7u3666p9sdhlp6zYlwccjko9TsePdxCeRv8f/mtvtYLXF/j9En6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IAGMUAAADbAAAADwAAAAAAAAAA&#10;AAAAAAChAgAAZHJzL2Rvd25yZXYueG1sUEsFBgAAAAAEAAQA+QAAAJMDAAAAAA==&#10;" strokecolor="black [3040]"/>
                <v:line id="Straight Connector 54" o:spid="_x0000_s1039" style="position:absolute;flip:y;visibility:visible;mso-wrap-style:square" from="6858,6477" to="13433,11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dfVMQAAADbAAAADwAAAGRycy9kb3ducmV2LnhtbESPT2sCMRTE74V+h/AKvdVsi5WyGkWk&#10;gj1U/NODx8fmubuavGyTqKuf3giCx2FmfsMMRq014kg+1I4VvHcyEMSF0zWXCv7W07cvECEiazSO&#10;ScGZAoyGz08DzLU78ZKOq1iKBOGQo4IqxiaXMhQVWQwd1xAnb+u8xZikL6X2eEpwa+RHlvWkxZrT&#10;QoUNTSoq9quDVfC71rv/1pvD5SdOpnO3Md9+YZR6fWnHfRCR2vgI39szreCzC7cv6QfI4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F19UxAAAANsAAAAPAAAAAAAAAAAA&#10;AAAAAKECAABkcnMvZG93bnJldi54bWxQSwUGAAAAAAQABAD5AAAAkgMAAAAA&#10;" strokecolor="black [3040]">
                  <v:stroke dashstyle="3 1"/>
                </v:line>
                <v:line id="Straight Connector 55" o:spid="_x0000_s1040" style="position:absolute;visibility:visible;mso-wrap-style:square" from="15697,228" to="24651,6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mXJMMAAADbAAAADwAAAGRycy9kb3ducmV2LnhtbESPzWrDMBCE74W8g9hCbo2cBofWjRxC&#10;SUhJT83PfbG2trG1ciQlUd8+KhR6HGbmG2axjKYXV3K+taxgOslAEFdWt1wrOB42Ty8gfEDW2Fsm&#10;BT/kYVmOHhZYaHvjL7ruQy0ShH2BCpoQhkJKXzVk0E/sQJy8b+sMhiRdLbXDW4KbXj5n2VwabDkt&#10;NDjQe0NVt7+YRJmezkZuu1c87dynW8/mMY9npcaPcfUGIlAM/+G/9odWkOf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ZlyTDAAAA2wAAAA8AAAAAAAAAAAAA&#10;AAAAoQIAAGRycy9kb3ducmV2LnhtbFBLBQYAAAAABAAEAPkAAACRAwAAAAA=&#10;" strokecolor="black [3040]"/>
                <v:line id="Straight Connector 56" o:spid="_x0000_s1041" style="position:absolute;flip:y;visibility:visible;mso-wrap-style:square" from="13487,228" to="15711,6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lkuMUAAADbAAAADwAAAGRycy9kb3ducmV2LnhtbESPT2sCMRTE70K/Q3iF3jRroSKrcZFF&#10;oT201D8Hj4/Nc3c1eVmTqNt++qZQ6HGYmd8w86K3RtzIh9axgvEoA0FcOd1yrWC/Ww+nIEJE1mgc&#10;k4IvClAsHgZzzLW784Zu21iLBOGQo4Imxi6XMlQNWQwj1xEn7+i8xZikr6X2eE9wa+Rzlk2kxZbT&#10;QoMdlQ1V5+3VKnjf6dOl9+b6/RbL9Yc7mJX/NEo9PfbLGYhIffwP/7VftYKXCfx+ST9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4lkuMUAAADbAAAADwAAAAAAAAAA&#10;AAAAAAChAgAAZHJzL2Rvd25yZXYueG1sUEsFBgAAAAAEAAQA+QAAAJMDAAAAAA==&#10;" strokecolor="black [3040]">
                  <v:stroke dashstyle="3 1"/>
                </v:line>
                <v:line id="Straight Connector 58" o:spid="_x0000_s1042" style="position:absolute;flip:y;visibility:visible;mso-wrap-style:square" from="6934,228" to="15707,1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aSab8AAADbAAAADwAAAGRycy9kb3ducmV2LnhtbERPy4rCMBTdC/5DuII7TR3QkWoUEYRB&#10;UcbXwt2luX1gc1OaaOvfm4Xg8nDe82VrSvGk2hWWFYyGEQjixOqCMwWX82YwBeE8ssbSMil4kYPl&#10;otuZY6xtw0d6nnwmQgi7GBXk3lexlC7JyaAb2oo4cKmtDfoA60zqGpsQbkr5E0UTabDg0JBjReuc&#10;kvvpYRSk7lGtb1ft09/t/rhPd9kBm3+l+r12NQPhqfVf8cf9pxWMw9jwJfwAuXg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CaSab8AAADbAAAADwAAAAAAAAAAAAAAAACh&#10;AgAAZHJzL2Rvd25yZXYueG1sUEsFBgAAAAAEAAQA+QAAAI0DAAAAAA==&#10;" strokecolor="black [3040]"/>
                <v:line id="Straight Connector 59" o:spid="_x0000_s1043" style="position:absolute;flip:x y;visibility:visible;mso-wrap-style:square" from="15697,228" to="18106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VuBcYAAADbAAAADwAAAGRycy9kb3ducmV2LnhtbESPT2vCQBTE70K/w/IKXqRuFBSbukrx&#10;D9iTbWoO3h7Z1yQ0+zburjH99t2C0OMwM79hluveNKIj52vLCibjBARxYXXNpYLT5/5pAcIHZI2N&#10;ZVLwQx7Wq4fBElNtb/xBXRZKESHsU1RQhdCmUvqiIoN+bFvi6H1ZZzBE6UqpHd4i3DRymiRzabDm&#10;uFBhS5uKiu/sahS0i9LNj5f3ZJdvu/PbiHKXm71Sw8f+9QVEoD78h+/tg1Ywe4a/L/EH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FbgXGAAAA2wAAAA8AAAAAAAAA&#10;AAAAAAAAoQIAAGRycy9kb3ducmV2LnhtbFBLBQYAAAAABAAEAPkAAACUAwAAAAA=&#10;" strokecolor="black [3040]"/>
                <v:line id="Straight Connector 60" o:spid="_x0000_s1044" style="position:absolute;flip:x;visibility:visible;mso-wrap-style:square" from="5486,0" to="5486,8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HlAcAAAADbAAAADwAAAGRycy9kb3ducmV2LnhtbERPS2vCQBC+C/0PyxS8SLNRikjqKqVi&#10;6bWJiMchO3nQzGya3Sbx33cPhR4/vvf+OHOnRhp868TAOklBkZTOtlIbuBTnpx0oH1Asdk7IwJ08&#10;HA8Piz1m1k3ySWMeahVDxGdooAmhz7T2ZUOMPnE9SeQqNzCGCIda2wGnGM6d3qTpVjO2Ehsa7Omt&#10;ofIr/2EDz9Uoq/eUed58T2e+SbG7XU/GLB/n1xdQgebwL/5zf1gD27g+fok/QB9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nx5QHAAAAA2wAAAA8AAAAAAAAAAAAAAAAA&#10;oQIAAGRycy9kb3ducmV2LnhtbFBLBQYAAAAABAAEAPkAAACOAwAAAAA=&#10;" strokecolor="black [3040]" strokeweight=".25pt">
                  <v:stroke startarrow="block" startarrowwidth="narrow" startarrowlength="short" endarrow="block" endarrowwidth="narrow" endarrowlength="short"/>
                </v:line>
                <v:shape id="Text Box 61" o:spid="_x0000_s1045" type="#_x0000_t202" style="position:absolute;top:2819;width:6521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textbox>
                    <w:txbxContent>
                      <w:p w:rsidR="008F1B80" w:rsidRPr="00D4751D" w:rsidRDefault="008F1B80" w:rsidP="008F1B80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8F1B80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 xml:space="preserve">h 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= 90</w:t>
                        </w:r>
                        <w:r w:rsidRPr="00D4751D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ft</w:t>
                        </w:r>
                      </w:p>
                    </w:txbxContent>
                  </v:textbox>
                </v:shape>
                <v:shape id="Text Box 62" o:spid="_x0000_s1046" type="#_x0000_t202" style="position:absolute;left:10972;top:11430;width:6522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<v:textbox>
                    <w:txbxContent>
                      <w:p w:rsidR="008F1B80" w:rsidRPr="008F1B80" w:rsidRDefault="008F1B80" w:rsidP="008F1B80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80f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4751D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19DB0BC2" wp14:editId="035EE121">
                <wp:simplePos x="0" y="0"/>
                <wp:positionH relativeFrom="column">
                  <wp:posOffset>585583</wp:posOffset>
                </wp:positionH>
                <wp:positionV relativeFrom="paragraph">
                  <wp:posOffset>88918</wp:posOffset>
                </wp:positionV>
                <wp:extent cx="1568040" cy="1856889"/>
                <wp:effectExtent l="0" t="38100" r="0" b="0"/>
                <wp:wrapNone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8040" cy="1856889"/>
                          <a:chOff x="0" y="0"/>
                          <a:chExt cx="1568040" cy="1856889"/>
                        </a:xfrm>
                      </wpg:grpSpPr>
                      <wpg:grpSp>
                        <wpg:cNvPr id="39" name="Group 39"/>
                        <wpg:cNvGrpSpPr/>
                        <wpg:grpSpPr>
                          <a:xfrm>
                            <a:off x="385925" y="17384"/>
                            <a:ext cx="691884" cy="1519362"/>
                            <a:chOff x="0" y="0"/>
                            <a:chExt cx="691884" cy="1519362"/>
                          </a:xfrm>
                        </wpg:grpSpPr>
                        <wpg:grpSp>
                          <wpg:cNvPr id="38" name="Group 38"/>
                          <wpg:cNvGrpSpPr/>
                          <wpg:grpSpPr>
                            <a:xfrm>
                              <a:off x="0" y="0"/>
                              <a:ext cx="691361" cy="733606"/>
                              <a:chOff x="0" y="0"/>
                              <a:chExt cx="691969" cy="752931"/>
                            </a:xfrm>
                          </wpg:grpSpPr>
                          <wps:wsp>
                            <wps:cNvPr id="25" name="Straight Connector 25"/>
                            <wps:cNvCnPr/>
                            <wps:spPr>
                              <a:xfrm flipV="1">
                                <a:off x="0" y="0"/>
                                <a:ext cx="344007" cy="75293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Straight Connector 26"/>
                            <wps:cNvCnPr/>
                            <wps:spPr>
                              <a:xfrm flipH="1" flipV="1">
                                <a:off x="343903" y="0"/>
                                <a:ext cx="348066" cy="7526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37" name="Group 37"/>
                          <wpg:cNvGrpSpPr/>
                          <wpg:grpSpPr>
                            <a:xfrm>
                              <a:off x="0" y="584103"/>
                              <a:ext cx="691884" cy="935259"/>
                              <a:chOff x="0" y="0"/>
                              <a:chExt cx="691884" cy="935259"/>
                            </a:xfrm>
                          </wpg:grpSpPr>
                          <wpg:grpSp>
                            <wpg:cNvPr id="32" name="Group 32"/>
                            <wpg:cNvGrpSpPr/>
                            <wpg:grpSpPr>
                              <a:xfrm>
                                <a:off x="0" y="0"/>
                                <a:ext cx="691515" cy="351155"/>
                                <a:chOff x="0" y="0"/>
                                <a:chExt cx="691515" cy="351155"/>
                              </a:xfrm>
                            </wpg:grpSpPr>
                            <wps:wsp>
                              <wps:cNvPr id="27" name="Arc 27"/>
                              <wps:cNvSpPr/>
                              <wps:spPr>
                                <a:xfrm>
                                  <a:off x="0" y="0"/>
                                  <a:ext cx="691515" cy="351155"/>
                                </a:xfrm>
                                <a:prstGeom prst="arc">
                                  <a:avLst>
                                    <a:gd name="adj1" fmla="val 10988877"/>
                                    <a:gd name="adj2" fmla="val 0"/>
                                  </a:avLst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Arc 28"/>
                              <wps:cNvSpPr/>
                              <wps:spPr>
                                <a:xfrm>
                                  <a:off x="0" y="0"/>
                                  <a:ext cx="691515" cy="351155"/>
                                </a:xfrm>
                                <a:prstGeom prst="arc">
                                  <a:avLst>
                                    <a:gd name="adj1" fmla="val 20946643"/>
                                    <a:gd name="adj2" fmla="val 11357400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9" name="Straight Connector 29"/>
                            <wps:cNvCnPr/>
                            <wps:spPr>
                              <a:xfrm>
                                <a:off x="0" y="180794"/>
                                <a:ext cx="0" cy="57228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" name="Straight Connector 30"/>
                            <wps:cNvCnPr/>
                            <wps:spPr>
                              <a:xfrm>
                                <a:off x="691884" y="177317"/>
                                <a:ext cx="0" cy="57213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3" name="Group 33"/>
                            <wpg:cNvGrpSpPr/>
                            <wpg:grpSpPr>
                              <a:xfrm>
                                <a:off x="0" y="584104"/>
                                <a:ext cx="691515" cy="351155"/>
                                <a:chOff x="0" y="0"/>
                                <a:chExt cx="691515" cy="351155"/>
                              </a:xfrm>
                            </wpg:grpSpPr>
                            <wps:wsp>
                              <wps:cNvPr id="34" name="Arc 34"/>
                              <wps:cNvSpPr/>
                              <wps:spPr>
                                <a:xfrm>
                                  <a:off x="0" y="0"/>
                                  <a:ext cx="691515" cy="351155"/>
                                </a:xfrm>
                                <a:prstGeom prst="arc">
                                  <a:avLst>
                                    <a:gd name="adj1" fmla="val 10988877"/>
                                    <a:gd name="adj2" fmla="val 0"/>
                                  </a:avLst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Arc 35"/>
                              <wps:cNvSpPr/>
                              <wps:spPr>
                                <a:xfrm>
                                  <a:off x="0" y="0"/>
                                  <a:ext cx="691515" cy="351155"/>
                                </a:xfrm>
                                <a:prstGeom prst="arc">
                                  <a:avLst>
                                    <a:gd name="adj1" fmla="val 21514089"/>
                                    <a:gd name="adj2" fmla="val 10900527"/>
                                  </a:avLst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41" name="Straight Connector 41"/>
                        <wps:cNvCnPr/>
                        <wps:spPr>
                          <a:xfrm>
                            <a:off x="1168207" y="782281"/>
                            <a:ext cx="0" cy="571969"/>
                          </a:xfrm>
                          <a:prstGeom prst="line">
                            <a:avLst/>
                          </a:prstGeom>
                          <a:ln w="3175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H="1">
                            <a:off x="292052" y="0"/>
                            <a:ext cx="0" cy="1353781"/>
                          </a:xfrm>
                          <a:prstGeom prst="line">
                            <a:avLst/>
                          </a:prstGeom>
                          <a:ln w="3175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Text Box 43"/>
                        <wps:cNvSpPr txBox="1"/>
                        <wps:spPr>
                          <a:xfrm>
                            <a:off x="1119532" y="952644"/>
                            <a:ext cx="448508" cy="2818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4751D" w:rsidRPr="00D4751D" w:rsidRDefault="00D4751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D4751D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5f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 Box 44"/>
                        <wps:cNvSpPr txBox="1"/>
                        <wps:spPr>
                          <a:xfrm>
                            <a:off x="0" y="535428"/>
                            <a:ext cx="448508" cy="2818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4751D" w:rsidRPr="00D4751D" w:rsidRDefault="00D4751D" w:rsidP="00D4751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9</w:t>
                              </w:r>
                              <w:r w:rsidRPr="00D4751D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Straight Connector 45"/>
                        <wps:cNvCnPr/>
                        <wps:spPr>
                          <a:xfrm flipV="1">
                            <a:off x="365065" y="1599330"/>
                            <a:ext cx="709269" cy="0"/>
                          </a:xfrm>
                          <a:prstGeom prst="line">
                            <a:avLst/>
                          </a:prstGeom>
                          <a:ln w="3175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Text Box 46"/>
                        <wps:cNvSpPr txBox="1"/>
                        <wps:spPr>
                          <a:xfrm>
                            <a:off x="549335" y="1574993"/>
                            <a:ext cx="448508" cy="2818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4751D" w:rsidRPr="00D4751D" w:rsidRDefault="00D4751D" w:rsidP="00D4751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6</w:t>
                              </w:r>
                              <w:r w:rsidRPr="00D4751D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B0BC2" id="Group 47" o:spid="_x0000_s1047" style="position:absolute;margin-left:46.1pt;margin-top:7pt;width:123.45pt;height:146.2pt;z-index:251741184" coordsize="15680,185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">
                <v:group id="Group 39" o:spid="_x0000_s1048" style="position:absolute;left:3859;top:173;width:6919;height:15194" coordsize="6918,151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group id="Group 38" o:spid="_x0000_s1049" style="position:absolute;width:6913;height:7336" coordsize="6919,75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<v:line id="Straight Connector 25" o:spid="_x0000_s1050" style="position:absolute;flip:y;visibility:visible;mso-wrap-style:square" from="0,0" to="3440,7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FOisUAAADbAAAADwAAAGRycy9kb3ducmV2LnhtbESPS2vDMBCE74H8B7GB3hK5gTbBjRJK&#10;oFBaXGInOeS2WOsHtVbGkh/991WhkOMwM98wu8NkGjFQ52rLCh5XEQji3OqaSwWX89tyC8J5ZI2N&#10;ZVLwQw4O+/lsh7G2I6c0ZL4UAcIuRgWV920spcsrMuhWtiUOXmE7gz7IrpS6wzHATSPXUfQsDdYc&#10;Fips6VhR/p31RkHh+vZ4u2pfbD6SNCk+yy8cT0o9LKbXFxCeJn8P/7fftYL1E/x9C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FOisUAAADbAAAADwAAAAAAAAAA&#10;AAAAAAChAgAAZHJzL2Rvd25yZXYueG1sUEsFBgAAAAAEAAQA+QAAAJMDAAAAAA==&#10;" strokecolor="black [3040]"/>
                    <v:line id="Straight Connector 26" o:spid="_x0000_s1051" style="position:absolute;flip:x y;visibility:visible;mso-wrap-style:square" from="3439,0" to="6919,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yJCsUAAADbAAAADwAAAGRycy9kb3ducmV2LnhtbESPzWrDMBCE74W+g9hCL6WRk4MJbmRT&#10;2gSaU35aH3pbrK1taq0cSXGct48CgRyHmfmGWRSj6cRAzreWFUwnCQjiyuqWawU/36vXOQgfkDV2&#10;lknBmTwU+ePDAjNtT7yjYR9qESHsM1TQhNBnUvqqIYN+Ynvi6P1ZZzBE6WqpHZ4i3HRyliSpNNhy&#10;XGiwp4+Gqv/90Sjo57VLN4dtsiw/h9/1C5WuNCulnp/G9zcQgcZwD9/aX1rBLIXrl/gDZ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yJCsUAAADbAAAADwAAAAAAAAAA&#10;AAAAAAChAgAAZHJzL2Rvd25yZXYueG1sUEsFBgAAAAAEAAQA+QAAAJMDAAAAAA==&#10;" strokecolor="black [3040]"/>
                  </v:group>
                  <v:group id="Group 37" o:spid="_x0000_s1052" style="position:absolute;top:5841;width:6918;height:9352" coordsize="6918,9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<v:group id="Group 32" o:spid="_x0000_s1053" style="position:absolute;width:6915;height:3511" coordsize="6915,35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<v:shape id="Arc 27" o:spid="_x0000_s1054" style="position:absolute;width:6915;height:3511;visibility:visible;mso-wrap-style:square;v-text-anchor:middle" coordsize="691515,351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GF2cMA&#10;AADbAAAADwAAAGRycy9kb3ducmV2LnhtbESPQYvCMBSE74L/ITzBm6aKqHSNIopYcFmwLnt+2zzb&#10;avNSmqj1328WBI/DzHzDLFatqcSdGldaVjAaRiCIM6tLzhV8n3aDOQjnkTVWlknBkxyslt3OAmNt&#10;H3yke+pzESDsYlRQeF/HUrqsIINuaGvi4J1tY9AH2eRSN/gIcFPJcRRNpcGSw0KBNW0Kyq7pzSj4&#10;PCTpsZLRnrPfZHSZ/Hwdyu1NqX6vXX+A8NT6d/jVTrSC8Qz+v4Qf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4GF2cMAAADbAAAADwAAAAAAAAAAAAAAAACYAgAAZHJzL2Rv&#10;d25yZXYueG1sUEsFBgAAAAAEAAQA9QAAAIgDAAAAAA==&#10;" path="m2010,156672nsc21218,66609,172206,-1248,350582,16,539639,1356,691516,79563,691516,175577r-345758,1l2010,156672xem2010,156672nfc21218,66609,172206,-1248,350582,16,539639,1356,691516,79563,691516,175577e" filled="f" strokecolor="black [3040]">
                        <v:stroke dashstyle="3 1"/>
                        <v:path arrowok="t" o:connecttype="custom" o:connectlocs="2010,156672;350582,16;691516,175577" o:connectangles="0,0,0"/>
                      </v:shape>
                      <v:shape id="Arc 28" o:spid="_x0000_s1055" style="position:absolute;width:6915;height:3511;visibility:visible;mso-wrap-style:square;v-text-anchor:middle" coordsize="691515,351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+alL4A&#10;AADbAAAADwAAAGRycy9kb3ducmV2LnhtbERPy4rCMBTdC/5DuMLsNNWFaDWKD7SOK18fcGmubbC5&#10;KU3Uzt+bxYDLw3nPl62txIsabxwrGA4SEMS504YLBbfrrj8B4QOyxsoxKfgjD8tFtzPHVLs3n+l1&#10;CYWIIexTVFCGUKdS+rwki37gauLI3V1jMUTYFFI3+I7htpKjJBlLi4ZjQ4k1bUrKH5enVVBNtz7o&#10;rZGnXZaZ/e96OjlmWqmfXruagQjUhq/4333QCkZxbPwSf4Bcf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xvmpS+AAAA2wAAAA8AAAAAAAAAAAAAAAAAmAIAAGRycy9kb3ducmV2&#10;LnhtbFBLBQYAAAAABAAEAPUAAACDAwAAAAA=&#10;" path="m669091,113376nsc738193,206002,642823,309302,458412,341575v-70950,12416,-147930,12774,-219315,1018c57706,312721,-41814,213914,16653,121744r329105,53834l669091,113376xem669091,113376nfc738193,206002,642823,309302,458412,341575v-70950,12416,-147930,12774,-219315,1018c57706,312721,-41814,213914,16653,121744e" filled="f" strokecolor="black [3040]">
                        <v:path arrowok="t" o:connecttype="custom" o:connectlocs="669091,113376;458412,341575;239097,342593;16653,121744" o:connectangles="0,0,0,0"/>
                      </v:shape>
                    </v:group>
                    <v:line id="Straight Connector 29" o:spid="_x0000_s1056" style="position:absolute;visibility:visible;mso-wrap-style:square" from="0,1807" to="0,7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LuXMIAAADbAAAADwAAAGRycy9kb3ducmV2LnhtbESPQWsCMRSE74L/IbxCb5p1S0W3RpFS&#10;adGTWu+Pzevu4uZlN4ma/ntTKHgcZuYbZrGKphVXcr6xrGAyzkAQl1Y3XCn4Pm5GMxA+IGtsLZOC&#10;X/KwWg4HCyy0vfGerodQiQRhX6CCOoSukNKXNRn0Y9sRJ+/HOoMhSVdJ7fCW4KaVeZZNpcGG00KN&#10;Hb3XVJ4PF5Mok1Nv5Od5jqet27mPl2l8jb1Sz09x/QYiUAyP8H/7SyvI5/D3Jf0Au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LuXMIAAADbAAAADwAAAAAAAAAAAAAA&#10;AAChAgAAZHJzL2Rvd25yZXYueG1sUEsFBgAAAAAEAAQA+QAAAJADAAAAAA==&#10;" strokecolor="black [3040]"/>
                    <v:line id="Straight Connector 30" o:spid="_x0000_s1057" style="position:absolute;visibility:visible;mso-wrap-style:square" from="6918,1773" to="6918,7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HRHMIAAADbAAAADwAAAGRycy9kb3ducmV2LnhtbESPwW7CMAyG70h7h8iTuEEKaGgrBDRN&#10;TEzjBBt3qzFtReOUJIPs7efDJI7W7/+zv+U6u05dKcTWs4HJuABFXHnbcm3g++t99AwqJmSLnWcy&#10;8EsR1quHwRJL62+8p+sh1UogHEs00KTUl1rHqiGHcex7YslOPjhMMoZa24A3gbtOT4tirh22LBca&#10;7Omtoep8+HFCmRwvTm/PL3j8DLuwmc3zU74YM3zMrwtQiXK6L/+3P6yBmXwvLuIBe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bHRHMIAAADbAAAADwAAAAAAAAAAAAAA&#10;AAChAgAAZHJzL2Rvd25yZXYueG1sUEsFBgAAAAAEAAQA+QAAAJADAAAAAA==&#10;" strokecolor="black [3040]"/>
                    <v:group id="Group 33" o:spid="_x0000_s1058" style="position:absolute;top:5841;width:6915;height:3511" coordsize="6915,35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<v:shape id="Arc 34" o:spid="_x0000_s1059" style="position:absolute;width:6915;height:3511;visibility:visible;mso-wrap-style:square;v-text-anchor:middle" coordsize="691515,351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qNc8MA&#10;AADbAAAADwAAAGRycy9kb3ducmV2LnhtbESP3YrCMBSE7xd8h3AE79bUH0S6RhFFLCgL1mWvzzbH&#10;ttqclCZqfXuzIHg5zMw3zGzRmkrcqHGlZQWDfgSCOLO65FzBz3HzOQXhPLLGyjIpeJCDxbzzMcNY&#10;2zsf6Jb6XAQIuxgVFN7XsZQuK8ig69uaOHgn2xj0QTa51A3eA9xUchhFE2mw5LBQYE2rgrJLejUK&#10;9rskPVQy2nL2lwzO49/vXbm+KtXrtssvEJ5a/w6/2olWMBrD/5fw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qNc8MAAADbAAAADwAAAAAAAAAAAAAAAACYAgAAZHJzL2Rv&#10;d25yZXYueG1sUEsFBgAAAAAEAAQA9QAAAIgDAAAAAA==&#10;" path="m2010,156672nsc21218,66609,172206,-1248,350582,16,539639,1356,691516,79563,691516,175577r-345758,1l2010,156672xem2010,156672nfc21218,66609,172206,-1248,350582,16,539639,1356,691516,79563,691516,175577e" filled="f" strokecolor="black [3040]">
                        <v:stroke dashstyle="3 1"/>
                        <v:path arrowok="t" o:connecttype="custom" o:connectlocs="2010,156672;350582,16;691516,175577" o:connectangles="0,0,0"/>
                      </v:shape>
                      <v:shape id="Arc 35" o:spid="_x0000_s1060" style="position:absolute;width:6915;height:3511;visibility:visible;mso-wrap-style:square;v-text-anchor:middle" coordsize="691515,351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ej18QA&#10;AADbAAAADwAAAGRycy9kb3ducmV2LnhtbESPzW7CMBCE70i8g7VIvYFTqqKQxiB+BKE9tWkfYBVv&#10;E6vxOooNpG9fV0LiOJqZbzT5erCtuFDvjWMFj7MEBHHltOFawdfnYZqC8AFZY+uYFPySh/VqPMox&#10;0+7KH3QpQy0ihH2GCpoQukxKXzVk0c9cRxy9b9dbDFH2tdQ9XiPctnKeJAtp0XBcaLCjXUPVT3m2&#10;Ctrl3ge9N/L9UBTm+Lpdpm+FVuphMmxeQAQawj18a5+0gqdn+P8Sf4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3o9fEAAAA2wAAAA8AAAAAAAAAAAAAAAAAmAIAAGRycy9k&#10;b3ducmV2LnhtbFBLBQYAAAAABAAEAPUAAACJAwAAAAA=&#10;" path="m691097,166945nsc698927,247719,597095,320760,444466,343848v-64709,9788,-133645,9741,-198302,-134c92954,320312,-8629,246590,571,165481r345187,10097l691097,166945xem691097,166945nfc698927,247719,597095,320760,444466,343848v-64709,9788,-133645,9741,-198302,-134c92954,320312,-8629,246590,571,165481e" filled="f" strokecolor="black [3040]">
                        <v:path arrowok="t" o:connecttype="custom" o:connectlocs="691097,166945;444466,343848;246164,343714;571,165481" o:connectangles="0,0,0,0"/>
                      </v:shape>
                    </v:group>
                  </v:group>
                </v:group>
                <v:line id="Straight Connector 41" o:spid="_x0000_s1061" style="position:absolute;visibility:visible;mso-wrap-style:square" from="11682,7822" to="11682,13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T8zMMAAADbAAAADwAAAGRycy9kb3ducmV2LnhtbESPQYvCMBSE7wv+h/CEvSyaVmTRahQR&#10;xGVvtop4ezTPtti8lCbW+u83grDHYWa+YZbr3tSio9ZVlhXE4wgEcW51xYWCY7YbzUA4j6yxtkwK&#10;nuRgvRp8LDHR9sEH6lJfiABhl6CC0vsmkdLlJRl0Y9sQB+9qW4M+yLaQusVHgJtaTqLoWxqsOCyU&#10;2NC2pPyW3o2CLN1euvnFnr825tnbfVydfuepUp/DfrMA4an3/+F3+0crmMbw+hJ+gF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0/MzDAAAA2wAAAA8AAAAAAAAAAAAA&#10;AAAAoQIAAGRycy9kb3ducmV2LnhtbFBLBQYAAAAABAAEAPkAAACRAwAAAAA=&#10;" strokecolor="black [3040]" strokeweight=".25pt">
                  <v:stroke startarrow="block" startarrowwidth="narrow" startarrowlength="short" endarrow="block" endarrowwidth="narrow" endarrowlength="short"/>
                </v:line>
                <v:line id="Straight Connector 42" o:spid="_x0000_s1062" style="position:absolute;flip:x;visibility:visible;mso-wrap-style:square" from="2920,0" to="2920,13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qCjcEAAADbAAAADwAAAGRycy9kb3ducmV2LnhtbESPQWvCQBSE7wX/w/KEXopuDKVIdBVR&#10;lF6rpXh8ZJ9JMO9tzK5J+u+7gtDjMPPNMMv1wLXqqPWVEwOzaQKKJHe2ksLA92k/mYPyAcVi7YQM&#10;/JKH9Wr0ssTMul6+qDuGQsUS8RkaKENoMq19XhKjn7qGJHoX1zKGKNtC2xb7WM61TpPkQzNWEhdK&#10;bGhbUn493tnA+6WTt0PCPKS3fs9nOc3PPztjXsfDZgEq0BD+w0/600YuhceX+AP06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2oKNwQAAANsAAAAPAAAAAAAAAAAAAAAA&#10;AKECAABkcnMvZG93bnJldi54bWxQSwUGAAAAAAQABAD5AAAAjwMAAAAA&#10;" strokecolor="black [3040]" strokeweight=".25pt">
                  <v:stroke startarrow="block" startarrowwidth="narrow" startarrowlength="short" endarrow="block" endarrowwidth="narrow" endarrowlength="short"/>
                </v:line>
                <v:shape id="Text Box 43" o:spid="_x0000_s1063" type="#_x0000_t202" style="position:absolute;left:11195;top:9526;width:4485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<v:textbox>
                    <w:txbxContent>
                      <w:p w:rsidR="00D4751D" w:rsidRPr="00D4751D" w:rsidRDefault="00D4751D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D4751D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5ft</w:t>
                        </w:r>
                      </w:p>
                    </w:txbxContent>
                  </v:textbox>
                </v:shape>
                <v:shape id="Text Box 44" o:spid="_x0000_s1064" type="#_x0000_t202" style="position:absolute;top:5354;width:4485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<v:textbox>
                    <w:txbxContent>
                      <w:p w:rsidR="00D4751D" w:rsidRPr="00D4751D" w:rsidRDefault="00D4751D" w:rsidP="00D4751D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9</w:t>
                        </w:r>
                        <w:r w:rsidRPr="00D4751D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ft</w:t>
                        </w:r>
                      </w:p>
                    </w:txbxContent>
                  </v:textbox>
                </v:shape>
                <v:line id="Straight Connector 45" o:spid="_x0000_s1065" style="position:absolute;flip:y;visibility:visible;mso-wrap-style:square" from="3650,15993" to="10743,15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Ma+cIAAADbAAAADwAAAGRycy9kb3ducmV2LnhtbESPX2vCQBDE3wt+h2OFvhS9VGyR6Cli&#10;sfjqH4qPS25Ngtm9mLsm6bf3BKGPw8xvhlmseq5US40vnRh4HyegSDJnS8kNnI7b0QyUDygWKydk&#10;4I88rJaDlwWm1nWyp/YQchVLxKdooAihTrX2WUGMfuxqkuhdXMMYomxybRvsYjlXepIkn5qxlLhQ&#10;YE2bgrLr4ZcNTC+tvH0nzP3k1m35LMfZ+efLmNdhv56DCtSH//CT3tnIfcDjS/wBe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jMa+cIAAADbAAAADwAAAAAAAAAAAAAA&#10;AAChAgAAZHJzL2Rvd25yZXYueG1sUEsFBgAAAAAEAAQA+QAAAJADAAAAAA==&#10;" strokecolor="black [3040]" strokeweight=".25pt">
                  <v:stroke startarrow="block" startarrowwidth="narrow" startarrowlength="short" endarrow="block" endarrowwidth="narrow" endarrowlength="short"/>
                </v:line>
                <v:shape id="Text Box 46" o:spid="_x0000_s1066" type="#_x0000_t202" style="position:absolute;left:5493;top:15749;width:4485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<v:textbox>
                    <w:txbxContent>
                      <w:p w:rsidR="00D4751D" w:rsidRPr="00D4751D" w:rsidRDefault="00D4751D" w:rsidP="00D4751D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6</w:t>
                        </w:r>
                        <w:r w:rsidRPr="00D4751D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f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B72FBA" w:rsidRPr="00CE57E2" w:rsidRDefault="00C1565C" w:rsidP="00C1565C">
      <w:pPr>
        <w:tabs>
          <w:tab w:val="left" w:pos="16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B72FBA" w:rsidRDefault="005935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43904" behindDoc="1" locked="0" layoutInCell="1" allowOverlap="1" wp14:anchorId="368102F3" wp14:editId="0E5AE877">
                <wp:simplePos x="0" y="0"/>
                <wp:positionH relativeFrom="column">
                  <wp:posOffset>-81115</wp:posOffset>
                </wp:positionH>
                <wp:positionV relativeFrom="paragraph">
                  <wp:posOffset>-46887</wp:posOffset>
                </wp:positionV>
                <wp:extent cx="1369860" cy="324485"/>
                <wp:effectExtent l="0" t="0" r="20955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9860" cy="324485"/>
                          <a:chOff x="0" y="0"/>
                          <a:chExt cx="1360340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2680" y="0"/>
                            <a:ext cx="3676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C6D3DB1" id="Group 13" o:spid="_x0000_s1026" style="position:absolute;margin-left:-6.4pt;margin-top:-3.7pt;width:107.85pt;height:25.55pt;z-index:-251672576;mso-width-relative:margin" coordsize="13603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26;width:367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 w:rsidR="008E2026">
        <w:rPr>
          <w:rFonts w:ascii="Times New Roman" w:hAnsi="Times New Roman" w:cs="Times New Roman"/>
          <w:sz w:val="28"/>
          <w:szCs w:val="28"/>
        </w:rPr>
        <w:t xml:space="preserve">   </w:t>
      </w:r>
      <w:r w:rsidR="0009401D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6-4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073601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73601">
        <w:rPr>
          <w:rFonts w:ascii="Copperplate Gothic Bold" w:hAnsi="Copperplate Gothic Bold" w:cs="Times New Roman"/>
          <w:sz w:val="18"/>
          <w:szCs w:val="18"/>
        </w:rPr>
        <w:t>[SHOW YOUR WORK]</w:t>
      </w:r>
      <w:r w:rsidR="00120D07">
        <w:rPr>
          <w:rFonts w:ascii="Copperplate Gothic Bold" w:hAnsi="Copperplate Gothic Bold" w:cs="Times New Roman"/>
        </w:rPr>
        <w:tab/>
      </w:r>
    </w:p>
    <w:p w:rsidR="00C1565C" w:rsidRDefault="007A485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alculate the volume of each solid described below. Round answers to the nearest hundredth.</w:t>
      </w:r>
    </w:p>
    <w:p w:rsidR="00063004" w:rsidRDefault="00C1565C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7A485D">
        <w:rPr>
          <w:rFonts w:ascii="Times New Roman" w:hAnsi="Times New Roman" w:cs="Times New Roman"/>
        </w:rPr>
        <w:t xml:space="preserve">Sphere with </w:t>
      </w:r>
      <w:r w:rsidR="007A485D" w:rsidRPr="007A485D">
        <w:rPr>
          <w:rFonts w:ascii="Times New Roman" w:hAnsi="Times New Roman" w:cs="Times New Roman"/>
          <w:i/>
        </w:rPr>
        <w:t>r</w:t>
      </w:r>
      <w:r w:rsidR="007A485D">
        <w:rPr>
          <w:rFonts w:ascii="Times New Roman" w:hAnsi="Times New Roman" w:cs="Times New Roman"/>
        </w:rPr>
        <w:t xml:space="preserve"> = 8cm</w:t>
      </w:r>
    </w:p>
    <w:p w:rsidR="007A485D" w:rsidRPr="007A485D" w:rsidRDefault="007A485D" w:rsidP="007A485D">
      <w:pPr>
        <w:rPr>
          <w:rFonts w:ascii="Times New Roman" w:hAnsi="Times New Roman" w:cs="Times New Roman"/>
        </w:rPr>
      </w:pPr>
    </w:p>
    <w:p w:rsidR="007A485D" w:rsidRDefault="007A485D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ylinder with </w:t>
      </w:r>
      <w:r w:rsidR="00D0442C" w:rsidRPr="00D0442C">
        <w:rPr>
          <w:rFonts w:ascii="Times New Roman" w:hAnsi="Times New Roman" w:cs="Times New Roman"/>
          <w:i/>
        </w:rPr>
        <w:t>r</w:t>
      </w:r>
      <w:r w:rsidR="00D0442C">
        <w:rPr>
          <w:rFonts w:ascii="Times New Roman" w:hAnsi="Times New Roman" w:cs="Times New Roman"/>
        </w:rPr>
        <w:t xml:space="preserve"> = 5cm and </w:t>
      </w:r>
      <w:r w:rsidR="00D0442C" w:rsidRPr="00D0442C">
        <w:rPr>
          <w:rFonts w:ascii="Times New Roman" w:hAnsi="Times New Roman" w:cs="Times New Roman"/>
          <w:i/>
        </w:rPr>
        <w:t>h</w:t>
      </w:r>
      <w:r w:rsidR="00D0442C">
        <w:rPr>
          <w:rFonts w:ascii="Times New Roman" w:hAnsi="Times New Roman" w:cs="Times New Roman"/>
        </w:rPr>
        <w:t xml:space="preserve"> = 7cm</w:t>
      </w:r>
    </w:p>
    <w:p w:rsidR="00D0442C" w:rsidRPr="00D0442C" w:rsidRDefault="00D0442C" w:rsidP="00D0442C">
      <w:pPr>
        <w:pStyle w:val="ListParagraph"/>
        <w:rPr>
          <w:rFonts w:ascii="Times New Roman" w:hAnsi="Times New Roman" w:cs="Times New Roman"/>
        </w:rPr>
      </w:pPr>
    </w:p>
    <w:p w:rsidR="00D0442C" w:rsidRDefault="00D0442C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ne with </w:t>
      </w:r>
      <w:r w:rsidRPr="00D0442C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= 12in and </w:t>
      </w:r>
      <w:r w:rsidRPr="00D0442C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 = 14in</w:t>
      </w:r>
    </w:p>
    <w:p w:rsidR="00D0442C" w:rsidRPr="00D0442C" w:rsidRDefault="00D0442C" w:rsidP="00D0442C">
      <w:pPr>
        <w:pStyle w:val="ListParagraph"/>
        <w:rPr>
          <w:rFonts w:ascii="Times New Roman" w:hAnsi="Times New Roman" w:cs="Times New Roman"/>
        </w:rPr>
      </w:pPr>
    </w:p>
    <w:p w:rsidR="00D0442C" w:rsidRDefault="00D0442C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ctangular-based pyramid with </w:t>
      </w:r>
      <w:r w:rsidRPr="00D0442C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 = 10in and base dimensions 4in by 6in.</w:t>
      </w:r>
    </w:p>
    <w:p w:rsidR="00D0442C" w:rsidRDefault="00D0442C" w:rsidP="00D0442C">
      <w:pPr>
        <w:rPr>
          <w:rFonts w:ascii="Times New Roman" w:hAnsi="Times New Roman" w:cs="Times New Roman"/>
        </w:rPr>
      </w:pPr>
    </w:p>
    <w:p w:rsidR="00A32AE6" w:rsidRDefault="00A32AE6" w:rsidP="00D0442C">
      <w:pPr>
        <w:rPr>
          <w:rFonts w:ascii="Times New Roman" w:hAnsi="Times New Roman" w:cs="Times New Roman"/>
        </w:rPr>
      </w:pPr>
    </w:p>
    <w:p w:rsidR="00D0442C" w:rsidRPr="00D0442C" w:rsidRDefault="00C34088" w:rsidP="00D0442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se the given information to find the measure of each indicated part.</w:t>
      </w:r>
      <w:r w:rsidR="00C727CD">
        <w:rPr>
          <w:rFonts w:ascii="Times New Roman" w:hAnsi="Times New Roman" w:cs="Times New Roman"/>
        </w:rPr>
        <w:t xml:space="preserve"> Round answers to the nearest hundredth.</w:t>
      </w:r>
    </w:p>
    <w:p w:rsidR="00D0442C" w:rsidRDefault="00C34088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a sphere, </w:t>
      </w:r>
      <w:r w:rsidRPr="00C34088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 xml:space="preserve"> = 345c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 xml:space="preserve">; find </w:t>
      </w:r>
      <w:r w:rsidRPr="00C34088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.</w:t>
      </w:r>
    </w:p>
    <w:p w:rsidR="00C34088" w:rsidRPr="00C34088" w:rsidRDefault="00C34088" w:rsidP="00C34088">
      <w:pPr>
        <w:rPr>
          <w:rFonts w:ascii="Times New Roman" w:hAnsi="Times New Roman" w:cs="Times New Roman"/>
        </w:rPr>
      </w:pPr>
    </w:p>
    <w:p w:rsidR="00C34088" w:rsidRDefault="00C34088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a cylinder, </w:t>
      </w:r>
      <w:r w:rsidRPr="00C34088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 xml:space="preserve"> = 220cm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 xml:space="preserve"> and </w:t>
      </w:r>
      <w:r w:rsidRPr="00C34088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 = 50</w:t>
      </w:r>
      <w:r w:rsidR="00727D78">
        <w:rPr>
          <w:rFonts w:ascii="Times New Roman" w:hAnsi="Times New Roman" w:cs="Times New Roman"/>
        </w:rPr>
        <w:t>cm</w:t>
      </w:r>
      <w:r>
        <w:rPr>
          <w:rFonts w:ascii="Times New Roman" w:hAnsi="Times New Roman" w:cs="Times New Roman"/>
        </w:rPr>
        <w:t xml:space="preserve">; find </w:t>
      </w:r>
      <w:r w:rsidRPr="00C34088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.</w:t>
      </w:r>
    </w:p>
    <w:p w:rsidR="00C34088" w:rsidRPr="00C34088" w:rsidRDefault="00C34088" w:rsidP="00C34088">
      <w:pPr>
        <w:pStyle w:val="ListParagraph"/>
        <w:rPr>
          <w:rFonts w:ascii="Times New Roman" w:hAnsi="Times New Roman" w:cs="Times New Roman"/>
        </w:rPr>
      </w:pPr>
    </w:p>
    <w:p w:rsidR="00C34088" w:rsidRDefault="00C34088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a cone, </w:t>
      </w:r>
      <w:r w:rsidRPr="00C34088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 xml:space="preserve"> = 165in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 xml:space="preserve"> and </w:t>
      </w:r>
      <w:r w:rsidRPr="00C34088"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 xml:space="preserve"> = 5in; find </w:t>
      </w:r>
      <w:r w:rsidRPr="00C34088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.</w:t>
      </w:r>
    </w:p>
    <w:p w:rsidR="00C34088" w:rsidRPr="00C34088" w:rsidRDefault="00C34088" w:rsidP="00C34088">
      <w:pPr>
        <w:pStyle w:val="ListParagraph"/>
        <w:rPr>
          <w:rFonts w:ascii="Times New Roman" w:hAnsi="Times New Roman" w:cs="Times New Roman"/>
        </w:rPr>
      </w:pPr>
    </w:p>
    <w:p w:rsidR="00C34088" w:rsidRDefault="00C34088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or a square-based pyramid, </w:t>
      </w:r>
      <w:r w:rsidRPr="00E31DD0"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</w:rPr>
        <w:t xml:space="preserve"> = 312in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</w:rPr>
        <w:t xml:space="preserve"> and </w:t>
      </w:r>
      <w:r w:rsidRPr="00E31DD0"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 xml:space="preserve"> = </w:t>
      </w:r>
      <w:r w:rsidR="00E31DD0">
        <w:rPr>
          <w:rFonts w:ascii="Times New Roman" w:hAnsi="Times New Roman" w:cs="Times New Roman"/>
        </w:rPr>
        <w:t>26in; find perimeter of base.</w:t>
      </w:r>
    </w:p>
    <w:p w:rsidR="00C1565C" w:rsidRDefault="00C1565C" w:rsidP="00C1565C">
      <w:pPr>
        <w:rPr>
          <w:rFonts w:ascii="Times New Roman" w:hAnsi="Times New Roman" w:cs="Times New Roman"/>
        </w:rPr>
      </w:pPr>
    </w:p>
    <w:p w:rsidR="00A32AE6" w:rsidRDefault="00A32AE6" w:rsidP="00C1565C">
      <w:pPr>
        <w:rPr>
          <w:rFonts w:ascii="Times New Roman" w:hAnsi="Times New Roman" w:cs="Times New Roman"/>
        </w:rPr>
      </w:pPr>
    </w:p>
    <w:p w:rsidR="00C1565C" w:rsidRPr="00C1565C" w:rsidRDefault="00C727CD" w:rsidP="00C1565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d the volume of each figure shown below. Round answers to the nearest hundredth.</w:t>
      </w:r>
    </w:p>
    <w:p w:rsidR="00C1565C" w:rsidRDefault="00E34E46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91360" behindDoc="0" locked="0" layoutInCell="1" allowOverlap="1" wp14:anchorId="4ECD81C7" wp14:editId="3CF8884F">
                <wp:simplePos x="0" y="0"/>
                <wp:positionH relativeFrom="column">
                  <wp:posOffset>235128</wp:posOffset>
                </wp:positionH>
                <wp:positionV relativeFrom="paragraph">
                  <wp:posOffset>106766</wp:posOffset>
                </wp:positionV>
                <wp:extent cx="1601383" cy="1376427"/>
                <wp:effectExtent l="0" t="38100" r="0" b="52705"/>
                <wp:wrapNone/>
                <wp:docPr id="396" name="Group 3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1383" cy="1376427"/>
                          <a:chOff x="0" y="0"/>
                          <a:chExt cx="1601383" cy="1376427"/>
                        </a:xfrm>
                      </wpg:grpSpPr>
                      <wpg:grpSp>
                        <wpg:cNvPr id="391" name="Group 391"/>
                        <wpg:cNvGrpSpPr/>
                        <wpg:grpSpPr>
                          <a:xfrm>
                            <a:off x="374847" y="0"/>
                            <a:ext cx="778092" cy="1376427"/>
                            <a:chOff x="0" y="0"/>
                            <a:chExt cx="778092" cy="1376427"/>
                          </a:xfrm>
                        </wpg:grpSpPr>
                        <wpg:grpSp>
                          <wpg:cNvPr id="57" name="Group 57"/>
                          <wpg:cNvGrpSpPr/>
                          <wpg:grpSpPr>
                            <a:xfrm>
                              <a:off x="0" y="281135"/>
                              <a:ext cx="777875" cy="229870"/>
                              <a:chOff x="0" y="0"/>
                              <a:chExt cx="777875" cy="229870"/>
                            </a:xfrm>
                          </wpg:grpSpPr>
                          <wps:wsp>
                            <wps:cNvPr id="24" name="Arc 24"/>
                            <wps:cNvSpPr/>
                            <wps:spPr>
                              <a:xfrm>
                                <a:off x="0" y="0"/>
                                <a:ext cx="777875" cy="222250"/>
                              </a:xfrm>
                              <a:prstGeom prst="arc">
                                <a:avLst>
                                  <a:gd name="adj1" fmla="val 10799249"/>
                                  <a:gd name="adj2" fmla="val 0"/>
                                </a:avLst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" name="Arc 40"/>
                            <wps:cNvSpPr/>
                            <wps:spPr>
                              <a:xfrm>
                                <a:off x="0" y="7620"/>
                                <a:ext cx="777875" cy="222250"/>
                              </a:xfrm>
                              <a:prstGeom prst="arc">
                                <a:avLst>
                                  <a:gd name="adj1" fmla="val 21486245"/>
                                  <a:gd name="adj2" fmla="val 10800000"/>
                                </a:avLst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84" name="Group 384"/>
                          <wpg:cNvGrpSpPr/>
                          <wpg:grpSpPr>
                            <a:xfrm>
                              <a:off x="0" y="883163"/>
                              <a:ext cx="777875" cy="229870"/>
                              <a:chOff x="0" y="0"/>
                              <a:chExt cx="777875" cy="229870"/>
                            </a:xfrm>
                          </wpg:grpSpPr>
                          <wps:wsp>
                            <wps:cNvPr id="385" name="Arc 385"/>
                            <wps:cNvSpPr/>
                            <wps:spPr>
                              <a:xfrm>
                                <a:off x="0" y="0"/>
                                <a:ext cx="777875" cy="222250"/>
                              </a:xfrm>
                              <a:prstGeom prst="arc">
                                <a:avLst>
                                  <a:gd name="adj1" fmla="val 10799249"/>
                                  <a:gd name="adj2" fmla="val 0"/>
                                </a:avLst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6" name="Arc 386"/>
                            <wps:cNvSpPr/>
                            <wps:spPr>
                              <a:xfrm>
                                <a:off x="0" y="7620"/>
                                <a:ext cx="777875" cy="222250"/>
                              </a:xfrm>
                              <a:prstGeom prst="arc">
                                <a:avLst>
                                  <a:gd name="adj1" fmla="val 21486245"/>
                                  <a:gd name="adj2" fmla="val 10800000"/>
                                </a:avLst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87" name="Straight Connector 387"/>
                          <wps:cNvCnPr>
                            <a:endCxn id="389" idx="0"/>
                          </wps:cNvCnPr>
                          <wps:spPr>
                            <a:xfrm flipV="1">
                              <a:off x="0" y="390784"/>
                              <a:ext cx="7" cy="58936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8" name="Straight Connector 388"/>
                          <wps:cNvCnPr/>
                          <wps:spPr>
                            <a:xfrm flipV="1">
                              <a:off x="778092" y="408924"/>
                              <a:ext cx="0" cy="5715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9" name="Arc 389"/>
                          <wps:cNvSpPr/>
                          <wps:spPr>
                            <a:xfrm>
                              <a:off x="0" y="0"/>
                              <a:ext cx="777240" cy="777240"/>
                            </a:xfrm>
                            <a:prstGeom prst="arc">
                              <a:avLst>
                                <a:gd name="adj1" fmla="val 10779899"/>
                                <a:gd name="adj2" fmla="val 21587046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0" name="Arc 390"/>
                          <wps:cNvSpPr/>
                          <wps:spPr>
                            <a:xfrm>
                              <a:off x="0" y="599187"/>
                              <a:ext cx="777240" cy="777240"/>
                            </a:xfrm>
                            <a:prstGeom prst="arc">
                              <a:avLst>
                                <a:gd name="adj1" fmla="val 18062"/>
                                <a:gd name="adj2" fmla="val 10767481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92" name="Straight Connector 392"/>
                        <wps:cNvCnPr/>
                        <wps:spPr>
                          <a:xfrm flipH="1">
                            <a:off x="1221093" y="0"/>
                            <a:ext cx="0" cy="1376045"/>
                          </a:xfrm>
                          <a:prstGeom prst="line">
                            <a:avLst/>
                          </a:prstGeom>
                          <a:ln w="3175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3" name="Straight Connector 393"/>
                        <wps:cNvCnPr/>
                        <wps:spPr>
                          <a:xfrm flipH="1">
                            <a:off x="283975" y="408925"/>
                            <a:ext cx="0" cy="590056"/>
                          </a:xfrm>
                          <a:prstGeom prst="line">
                            <a:avLst/>
                          </a:prstGeom>
                          <a:ln w="3175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4" name="Text Box 394"/>
                        <wps:cNvSpPr txBox="1"/>
                        <wps:spPr>
                          <a:xfrm>
                            <a:off x="0" y="565111"/>
                            <a:ext cx="448444" cy="2818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531ED" w:rsidRPr="00D4751D" w:rsidRDefault="005531ED" w:rsidP="005531E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7</w:t>
                              </w:r>
                              <w:r w:rsidRPr="00D4751D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5" name="Text Box 395"/>
                        <wps:cNvSpPr txBox="1"/>
                        <wps:spPr>
                          <a:xfrm>
                            <a:off x="1152939" y="567951"/>
                            <a:ext cx="448444" cy="2818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531ED" w:rsidRPr="00D4751D" w:rsidRDefault="00E34E46" w:rsidP="005531E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5</w:t>
                              </w:r>
                              <w:r w:rsidR="005531ED" w:rsidRPr="00D4751D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ECD81C7" id="Group 396" o:spid="_x0000_s1067" style="position:absolute;left:0;text-align:left;margin-left:18.5pt;margin-top:8.4pt;width:126.1pt;height:108.4pt;z-index:251791360" coordsize="16013,13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">
                <v:group id="Group 391" o:spid="_x0000_s1068" style="position:absolute;left:3748;width:7781;height:13764" coordsize="7780,13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bEo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+pb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RsShxgAAANwA&#10;AAAPAAAAAAAAAAAAAAAAAKoCAABkcnMvZG93bnJldi54bWxQSwUGAAAAAAQABAD6AAAAnQMAAAAA&#10;">
                  <v:group id="Group 57" o:spid="_x0000_s1069" style="position:absolute;top:2811;width:7778;height:2299" coordsize="7778,22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shape id="Arc 24" o:spid="_x0000_s1070" style="position:absolute;width:7778;height:2222;visibility:visible;mso-wrap-style:square;v-text-anchor:middle" coordsize="777875,222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ritMIA&#10;AADbAAAADwAAAGRycy9kb3ducmV2LnhtbESPzYrCMBSF98K8Q7gDbkTTUZGhGkVEYVzaupjltbm2&#10;ZZqb0ERb334iCC4P5+fjrDa9acSdWl9bVvA1SUAQF1bXXCo454fxNwgfkDU2lknBgzxs1h+DFaba&#10;dnyiexZKEUfYp6igCsGlUvqiIoN+Yh1x9K62NRiibEupW+ziuGnkNEkW0mDNkVCho11FxV92MxGy&#10;c93oMqPDvs4ev4v98Wi3uVNq+NlvlyAC9eEdfrV/tILpHJ5f4g+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6uK0wgAAANsAAAAPAAAAAAAAAAAAAAAAAJgCAABkcnMvZG93&#10;bnJldi54bWxQSwUGAAAAAAQABAD1AAAAhwMAAAAA&#10;" path="m,111210nsc-146,56788,137679,10343,325615,1483v41922,-1976,84693,-1977,126615,-1c640069,10333,777876,56732,777876,111126r-388938,-1l,111210xem,111210nfc-146,56788,137679,10343,325615,1483v41922,-1976,84693,-1977,126615,-1c640069,10333,777876,56732,777876,111126e" filled="f" strokecolor="black [3040]">
                      <v:stroke dashstyle="3 1"/>
                      <v:path arrowok="t" o:connecttype="custom" o:connectlocs="0,111210;325615,1483;452230,1482;777876,111126" o:connectangles="0,0,0,0"/>
                    </v:shape>
                    <v:shape id="Arc 40" o:spid="_x0000_s1071" style="position:absolute;top:76;width:7778;height:2222;visibility:visible;mso-wrap-style:square;v-text-anchor:middle" coordsize="777875,222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9v38EA&#10;AADbAAAADwAAAGRycy9kb3ducmV2LnhtbERPz2vCMBS+C/4P4Qm7aWop4jpjqYJsuNPqBjs+mre2&#10;2LyEJmu7/345DHb8+H4fitn0YqTBd5YVbDcJCOLa6o4bBe+3y3oPwgdkjb1lUvBDHorjcnHAXNuJ&#10;32isQiNiCPscFbQhuFxKX7dk0G+sI47clx0MhgiHRuoBpxhuepkmyU4a7Dg2tOjo3FJ9r76NgtdT&#10;rct0/zk9PnPm7tcP7UsXlHpYzeUTiEBz+Bf/uV+0giyuj1/iD5DH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7/b9/BAAAA2wAAAA8AAAAAAAAAAAAAAAAAmAIAAGRycy9kb3du&#10;cmV2LnhtbFBLBQYAAAAABAAEAPUAAACGAwAAAAA=&#10;" path="m775291,98336nsc799032,156883,658663,210541,455414,220615v-42401,2102,-85729,2178,-128218,226c138646,212179,-1,165688,-1,111125r388939,l775291,98336xem775291,98336nfc799032,156883,658663,210541,455414,220615v-42401,2102,-85729,2178,-128218,226c138646,212179,-1,165688,-1,111125e" filled="f" strokecolor="black [3040]">
                      <v:path arrowok="t" o:connecttype="custom" o:connectlocs="775291,98336;455414,220615;327196,220841;-1,111125" o:connectangles="0,0,0,0"/>
                    </v:shape>
                  </v:group>
                  <v:group id="Group 384" o:spid="_x0000_s1072" style="position:absolute;top:8831;width:7778;height:2299" coordsize="7778,22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jx5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Z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6PHkxgAAANwA&#10;AAAPAAAAAAAAAAAAAAAAAKoCAABkcnMvZG93bnJldi54bWxQSwUGAAAAAAQABAD6AAAAnQMAAAAA&#10;">
                    <v:shape id="Arc 385" o:spid="_x0000_s1073" style="position:absolute;width:7778;height:2222;visibility:visible;mso-wrap-style:square;v-text-anchor:middle" coordsize="777875,222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z8l8MA&#10;AADcAAAADwAAAGRycy9kb3ducmV2LnhtbESPzYrCMBSF98K8Q7gDs5ExHUWRahQRhXFp68Llneba&#10;lmluQhNtfXsjCC4P5+fjLNe9acSNWl9bVvAzSkAQF1bXXCo45fvvOQgfkDU2lknBnTysVx+DJaba&#10;dnykWxZKEUfYp6igCsGlUvqiIoN+ZB1x9C62NRiibEupW+ziuGnkOElm0mDNkVCho21FxX92NRGy&#10;dd3wb0L7XZ3dz7Pd4WA3uVPq67PfLEAE6sM7/Gr/agWT+RSeZ+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z8l8MAAADcAAAADwAAAAAAAAAAAAAAAACYAgAAZHJzL2Rv&#10;d25yZXYueG1sUEsFBgAAAAAEAAQA9QAAAIgDAAAAAA==&#10;" path="m,111210nsc-146,56788,137679,10343,325615,1483v41922,-1976,84693,-1977,126615,-1c640069,10333,777876,56732,777876,111126r-388938,-1l,111210xem,111210nfc-146,56788,137679,10343,325615,1483v41922,-1976,84693,-1977,126615,-1c640069,10333,777876,56732,777876,111126e" filled="f" strokecolor="black [3040]">
                      <v:stroke dashstyle="3 1"/>
                      <v:path arrowok="t" o:connecttype="custom" o:connectlocs="0,111210;325615,1483;452230,1482;777876,111126" o:connectangles="0,0,0,0"/>
                    </v:shape>
                    <v:shape id="Arc 386" o:spid="_x0000_s1074" style="position:absolute;top:76;width:7778;height:2222;visibility:visible;mso-wrap-style:square;v-text-anchor:middle" coordsize="777875,222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avtcQA&#10;AADcAAAADwAAAGRycy9kb3ducmV2LnhtbESPT2vCQBTE7wW/w/IEb3WjFonRVWJBLO3Jf+DxkX0m&#10;wezbJbs16bfvFgoeh5n5DbPa9KYRD2p9bVnBZJyAIC6srrlUcD7tXlMQPiBrbCyTgh/ysFkPXlaY&#10;advxgR7HUIoIYZ+hgioEl0npi4oM+rF1xNG72dZgiLItpW6xi3DTyGmSzKXBmuNChY7eKyrux2+j&#10;4Gtb6HyaXrvFnt/c/fOife6CUqNhny9BBOrDM/zf/tAKZukc/s7E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Gr7XEAAAA3AAAAA8AAAAAAAAAAAAAAAAAmAIAAGRycy9k&#10;b3ducmV2LnhtbFBLBQYAAAAABAAEAPUAAACJAwAAAAA=&#10;" path="m775291,98336nsc799032,156883,658663,210541,455414,220615v-42401,2102,-85729,2178,-128218,226c138646,212179,-1,165688,-1,111125r388939,l775291,98336xem775291,98336nfc799032,156883,658663,210541,455414,220615v-42401,2102,-85729,2178,-128218,226c138646,212179,-1,165688,-1,111125e" filled="f" strokecolor="black [3040]">
                      <v:path arrowok="t" o:connecttype="custom" o:connectlocs="775291,98336;455414,220615;327196,220841;-1,111125" o:connectangles="0,0,0,0"/>
                    </v:shape>
                  </v:group>
                  <v:line id="Straight Connector 387" o:spid="_x0000_s1075" style="position:absolute;flip:y;visibility:visible;mso-wrap-style:square" from="0,3907" to="0,9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pslcUAAADcAAAADwAAAGRycy9kb3ducmV2LnhtbESPW2vCQBSE3wX/w3KEvummFhqJrlIE&#10;oVRSqq0Pvh2yJxfMng3ZzcV/3y0UfBxm5htmsxtNLXpqXWVZwfMiAkGcWV1xoeDn+zBfgXAeWWNt&#10;mRTcycFuO51sMNF24BP1Z1+IAGGXoILS+yaR0mUlGXQL2xAHL7etQR9kW0jd4hDgppbLKHqVBisO&#10;CyU2tC8pu507oyB3XbO/XrTP44/0lObH4hOHL6WeZuPbGoSn0T/C/+13reBlFcPfmXA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pslcUAAADcAAAADwAAAAAAAAAA&#10;AAAAAAChAgAAZHJzL2Rvd25yZXYueG1sUEsFBgAAAAAEAAQA+QAAAJMDAAAAAA==&#10;" strokecolor="black [3040]"/>
                  <v:line id="Straight Connector 388" o:spid="_x0000_s1076" style="position:absolute;flip:y;visibility:visible;mso-wrap-style:square" from="7780,4089" to="7780,9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X458EAAADcAAAADwAAAGRycy9kb3ducmV2LnhtbERPy4rCMBTdC/5DuMLsNHUElWosUhAG&#10;BwefC3eX5vaBzU1poq1/P1kMzPJw3uukN7V4UesqywqmkwgEcWZ1xYWC62U3XoJwHlljbZkUvMlB&#10;shkO1hhr2/GJXmdfiBDCLkYFpfdNLKXLSjLoJrYhDlxuW4M+wLaQusUuhJtafkbRXBqsODSU2FBa&#10;UvY4P42C3D2b9H7TPl/sD6dD/l38YHdU6mPUb1cgPPX+X/zn/tIKZsuwNpwJR0B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9fjnwQAAANwAAAAPAAAAAAAAAAAAAAAA&#10;AKECAABkcnMvZG93bnJldi54bWxQSwUGAAAAAAQABAD5AAAAjwMAAAAA&#10;" strokecolor="black [3040]"/>
                  <v:shape id="Arc 389" o:spid="_x0000_s1077" style="position:absolute;width:7772;height:7772;visibility:visible;mso-wrap-style:square;v-text-anchor:middle" coordsize="777240,777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0UwscA&#10;AADcAAAADwAAAGRycy9kb3ducmV2LnhtbESPzWvCQBTE7wX/h+UJ3upGpUWjmyCFSkt78PPg7ZF9&#10;+dDs25DdmrR/fbdQ8DjMzG+YVdqbWtyodZVlBZNxBII4s7riQsHx8Po4B+E8ssbaMin4JgdpMnhY&#10;Yaxtxzu67X0hAoRdjApK75tYSpeVZNCNbUMcvNy2Bn2QbSF1i12Am1pOo+hZGqw4LJTY0EtJ2XX/&#10;ZRSc5bs8Zd1n/rPZuu7pdNnk64+pUqNhv16C8NT7e/i//aYVzOYL+DsTjoBM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dFMLHAAAA3AAAAA8AAAAAAAAAAAAAAAAAmAIAAGRy&#10;cy9kb3ducmV2LnhtbFBLBQYAAAAABAAEAPUAAACMAwAAAAA=&#10;" path="m7,390892nsc-805,251958,72615,123159,192578,53071,312541,-17017,460795,-17729,581427,51201v120631,68931,195287,197018,195811,335954l388620,388620,7,390892xem7,390892nfc-805,251958,72615,123159,192578,53071,312541,-17017,460795,-17729,581427,51201v120631,68931,195287,197018,195811,335954e" filled="f" strokecolor="black [3040]">
                    <v:path arrowok="t" o:connecttype="custom" o:connectlocs="7,390892;192578,53071;581427,51201;777238,387155" o:connectangles="0,0,0,0"/>
                  </v:shape>
                  <v:shape id="Arc 390" o:spid="_x0000_s1078" style="position:absolute;top:5991;width:7772;height:7773;visibility:visible;mso-wrap-style:square;v-text-anchor:middle" coordsize="777240,777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4rgsQA&#10;AADcAAAADwAAAGRycy9kb3ducmV2LnhtbERPy2rCQBTdC/7DcAvd6aQWxaaZiAhKpS40rYvuLpmb&#10;R83cCZmpSfv1nYXg8nDeyWowjbhS52rLCp6mEQji3OqaSwWfH9vJEoTzyBoby6Tglxys0vEowVjb&#10;nk90zXwpQgi7GBVU3rexlC6vyKCb2pY4cIXtDPoAu1LqDvsQbho5i6KFNFhzaKiwpU1F+SX7MQq+&#10;5F6e8/5Q/O2Orp+fv3fF+n2m1OPDsH4F4Wnwd/HN/aYVPL+E+eFMOAI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+K4LEAAAA3AAAAA8AAAAAAAAAAAAAAAAAmAIAAGRycy9k&#10;b3ducmV2LnhtbFBLBQYAAAAABAAEAPUAAACJAwAAAAA=&#10;" path="m777235,390662nsc776113,604172,602950,776790,389437,777239,175924,777688,2037,605800,17,392296r388603,-3676l777235,390662xem777235,390662nfc776113,604172,602950,776790,389437,777239,175924,777688,2037,605800,17,392296e" filled="f" strokecolor="black [3040]">
                    <v:path arrowok="t" o:connecttype="custom" o:connectlocs="777235,390662;389437,777239;17,392296" o:connectangles="0,0,0"/>
                  </v:shape>
                </v:group>
                <v:line id="Straight Connector 392" o:spid="_x0000_s1079" style="position:absolute;flip:x;visibility:visible;mso-wrap-style:square" from="12210,0" to="12210,1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3htMQAAADcAAAADwAAAGRycy9kb3ducmV2LnhtbESPQWvCQBSE74L/YXlCL1I3xiI2dZWi&#10;KL1WS/H4yD6T0Ly3aXZN0n/fLRQ8DjPzDbPeDlyrjlpfOTEwnyWgSHJnKykMfJwPjytQPqBYrJ2Q&#10;gR/ysN2MR2vMrOvlnbpTKFSEiM/QQBlCk2nt85IY/cw1JNG7upYxRNkW2rbYRzjXOk2SpWasJC6U&#10;2NCupPzrdGMDT9dOpseEeUi/+wNf5Ly6fO6NeZgMry+gAg3hHv5vv1kDi+cU/s7EI6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3eG0xAAAANwAAAAPAAAAAAAAAAAA&#10;AAAAAKECAABkcnMvZG93bnJldi54bWxQSwUGAAAAAAQABAD5AAAAkgMAAAAA&#10;" strokecolor="black [3040]" strokeweight=".25pt">
                  <v:stroke startarrow="block" startarrowwidth="narrow" startarrowlength="short" endarrow="block" endarrowwidth="narrow" endarrowlength="short"/>
                </v:line>
                <v:line id="Straight Connector 393" o:spid="_x0000_s1080" style="position:absolute;flip:x;visibility:visible;mso-wrap-style:square" from="2839,4089" to="2839,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FEL8QAAADcAAAADwAAAGRycy9kb3ducmV2LnhtbESPX2vCQBDE3wW/w7GFvoheqiI29ZRi&#10;sfTVP4iPS25NQrN7MXcm6bfvFQo+DjPzG2a16blSLTW+dGLgZZKAIsmcLSU3cDruxktQPqBYrJyQ&#10;gR/ysFkPBytMretkT+0h5CpCxKdooAihTrX2WUGMfuJqkuhdXcMYomxybRvsIpwrPU2ShWYsJS4U&#10;WNO2oOz7cGcD82sro8+EuZ/euh1f5Li8nD+MeX7q399ABerDI/zf/rIGZq8z+DsTj4B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kUQvxAAAANwAAAAPAAAAAAAAAAAA&#10;AAAAAKECAABkcnMvZG93bnJldi54bWxQSwUGAAAAAAQABAD5AAAAkgMAAAAA&#10;" strokecolor="black [3040]" strokeweight=".25pt">
                  <v:stroke startarrow="block" startarrowwidth="narrow" startarrowlength="short" endarrow="block" endarrowwidth="narrow" endarrowlength="short"/>
                </v:line>
                <v:shape id="Text Box 394" o:spid="_x0000_s1081" type="#_x0000_t202" style="position:absolute;top:5651;width:4484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H3Zs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5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Nh92bHAAAA3AAAAA8AAAAAAAAAAAAAAAAAmAIAAGRy&#10;cy9kb3ducmV2LnhtbFBLBQYAAAAABAAEAPUAAACMAwAAAAA=&#10;" filled="f" stroked="f" strokeweight=".5pt">
                  <v:textbox>
                    <w:txbxContent>
                      <w:p w:rsidR="005531ED" w:rsidRPr="00D4751D" w:rsidRDefault="005531ED" w:rsidP="005531ED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7</w:t>
                        </w:r>
                        <w:r w:rsidRPr="00D4751D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ft</w:t>
                        </w:r>
                      </w:p>
                    </w:txbxContent>
                  </v:textbox>
                </v:shape>
                <v:shape id="Text Box 395" o:spid="_x0000_s1082" type="#_x0000_t202" style="position:absolute;left:11529;top:5679;width:4484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1S/ccA&#10;AADcAAAADwAAAGRycy9kb3ducmV2LnhtbESPT2vCQBTE7wW/w/KE3urGFIuNriKBYCntwT+X3p7Z&#10;ZxLcfRuzW0376bsFweMwM79h5sveGnGhzjeOFYxHCQji0umGKwX7XfE0BeEDskbjmBT8kIflYvAw&#10;x0y7K2/osg2ViBD2GSqoQ2gzKX1Zk0U/ci1x9I6usxii7CqpO7xGuDUyTZIXabHhuFBjS3lN5Wn7&#10;bRW858Unbg6pnf6afP1xXLXn/ddEqcdhv5qBCNSHe/jWftMKnl8n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wtUv3HAAAA3AAAAA8AAAAAAAAAAAAAAAAAmAIAAGRy&#10;cy9kb3ducmV2LnhtbFBLBQYAAAAABAAEAPUAAACMAwAAAAA=&#10;" filled="f" stroked="f" strokeweight=".5pt">
                  <v:textbox>
                    <w:txbxContent>
                      <w:p w:rsidR="005531ED" w:rsidRPr="00D4751D" w:rsidRDefault="00E34E46" w:rsidP="005531ED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15</w:t>
                        </w:r>
                        <w:r w:rsidR="005531ED" w:rsidRPr="00D4751D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f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425CA">
        <w:rPr>
          <w:rFonts w:ascii="Times New Roman" w:hAnsi="Times New Roman" w:cs="Times New Roman"/>
        </w:rPr>
        <w:t xml:space="preserve"> </w:t>
      </w:r>
      <w:r w:rsidR="00C727CD">
        <w:rPr>
          <w:rFonts w:ascii="Times New Roman" w:hAnsi="Times New Roman" w:cs="Times New Roman"/>
        </w:rPr>
        <w:t xml:space="preserve"> </w:t>
      </w:r>
      <w:r w:rsidR="00C727CD">
        <w:rPr>
          <w:rFonts w:ascii="Times New Roman" w:hAnsi="Times New Roman" w:cs="Times New Roman"/>
        </w:rPr>
        <w:tab/>
      </w:r>
      <w:r w:rsidR="00C727CD">
        <w:rPr>
          <w:rFonts w:ascii="Times New Roman" w:hAnsi="Times New Roman" w:cs="Times New Roman"/>
        </w:rPr>
        <w:tab/>
      </w:r>
      <w:r w:rsidR="00C727CD">
        <w:rPr>
          <w:rFonts w:ascii="Times New Roman" w:hAnsi="Times New Roman" w:cs="Times New Roman"/>
        </w:rPr>
        <w:tab/>
      </w:r>
      <w:r w:rsidR="0046546C">
        <w:rPr>
          <w:rFonts w:ascii="Times New Roman" w:hAnsi="Times New Roman" w:cs="Times New Roman"/>
        </w:rPr>
        <w:tab/>
      </w:r>
      <w:r w:rsidR="00C727CD">
        <w:rPr>
          <w:rFonts w:ascii="Times New Roman" w:hAnsi="Times New Roman" w:cs="Times New Roman"/>
        </w:rPr>
        <w:t>10.</w:t>
      </w:r>
      <w:r w:rsidR="008B793C">
        <w:rPr>
          <w:rFonts w:ascii="Times New Roman" w:hAnsi="Times New Roman" w:cs="Times New Roman"/>
        </w:rPr>
        <w:t xml:space="preserve"> </w:t>
      </w:r>
      <w:r w:rsidR="008B793C" w:rsidRPr="008B793C">
        <w:rPr>
          <w:rFonts w:ascii="Times New Roman" w:hAnsi="Times New Roman" w:cs="Times New Roman"/>
          <w:i/>
        </w:rPr>
        <w:t>ABCD</w:t>
      </w:r>
      <w:r w:rsidR="008B793C">
        <w:rPr>
          <w:rFonts w:ascii="Times New Roman" w:hAnsi="Times New Roman" w:cs="Times New Roman"/>
        </w:rPr>
        <w:t xml:space="preserve"> is a square with center </w:t>
      </w:r>
      <w:r w:rsidR="008B793C" w:rsidRPr="008B793C">
        <w:rPr>
          <w:rFonts w:ascii="Times New Roman" w:hAnsi="Times New Roman" w:cs="Times New Roman"/>
          <w:i/>
        </w:rPr>
        <w:t>E</w:t>
      </w:r>
      <w:r w:rsidR="008B793C">
        <w:rPr>
          <w:rFonts w:ascii="Times New Roman" w:hAnsi="Times New Roman" w:cs="Times New Roman"/>
        </w:rPr>
        <w:t>.</w:t>
      </w:r>
      <w:r w:rsidR="0046546C">
        <w:rPr>
          <w:rFonts w:ascii="Times New Roman" w:hAnsi="Times New Roman" w:cs="Times New Roman"/>
        </w:rPr>
        <w:tab/>
      </w:r>
      <w:r w:rsidR="0046546C">
        <w:rPr>
          <w:rFonts w:ascii="Times New Roman" w:hAnsi="Times New Roman" w:cs="Times New Roman"/>
        </w:rPr>
        <w:tab/>
        <w:t>11.</w:t>
      </w:r>
      <w:r w:rsidR="003B5A52">
        <w:rPr>
          <w:rFonts w:ascii="Times New Roman" w:hAnsi="Times New Roman" w:cs="Times New Roman"/>
        </w:rPr>
        <w:t xml:space="preserve">  Semi-cone</w:t>
      </w:r>
      <w:r w:rsidR="0046546C">
        <w:rPr>
          <w:rFonts w:ascii="Times New Roman" w:hAnsi="Times New Roman" w:cs="Times New Roman"/>
        </w:rPr>
        <w:tab/>
      </w:r>
    </w:p>
    <w:p w:rsidR="00C727CD" w:rsidRDefault="00C904C3" w:rsidP="0046546C">
      <w:pPr>
        <w:ind w:left="288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57920" behindDoc="0" locked="0" layoutInCell="1" allowOverlap="1" wp14:anchorId="663AB850" wp14:editId="75BDD44A">
                <wp:simplePos x="0" y="0"/>
                <wp:positionH relativeFrom="column">
                  <wp:posOffset>5158105</wp:posOffset>
                </wp:positionH>
                <wp:positionV relativeFrom="paragraph">
                  <wp:posOffset>151130</wp:posOffset>
                </wp:positionV>
                <wp:extent cx="1548765" cy="1205230"/>
                <wp:effectExtent l="0" t="38100" r="0" b="13970"/>
                <wp:wrapNone/>
                <wp:docPr id="439" name="Group 4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8765" cy="1205230"/>
                          <a:chOff x="0" y="0"/>
                          <a:chExt cx="1548765" cy="1205720"/>
                        </a:xfrm>
                      </wpg:grpSpPr>
                      <wpg:grpSp>
                        <wpg:cNvPr id="433" name="Group 433"/>
                        <wpg:cNvGrpSpPr/>
                        <wpg:grpSpPr>
                          <a:xfrm>
                            <a:off x="375285" y="9525"/>
                            <a:ext cx="1173480" cy="1101090"/>
                            <a:chOff x="0" y="0"/>
                            <a:chExt cx="1173480" cy="1101090"/>
                          </a:xfrm>
                        </wpg:grpSpPr>
                        <wpg:grpSp>
                          <wpg:cNvPr id="422" name="Group 422"/>
                          <wpg:cNvGrpSpPr/>
                          <wpg:grpSpPr>
                            <a:xfrm>
                              <a:off x="0" y="725805"/>
                              <a:ext cx="1173480" cy="375285"/>
                              <a:chOff x="0" y="0"/>
                              <a:chExt cx="1173480" cy="375285"/>
                            </a:xfrm>
                          </wpg:grpSpPr>
                          <wps:wsp>
                            <wps:cNvPr id="420" name="Arc 420"/>
                            <wps:cNvSpPr/>
                            <wps:spPr>
                              <a:xfrm>
                                <a:off x="0" y="1905"/>
                                <a:ext cx="1173480" cy="373380"/>
                              </a:xfrm>
                              <a:prstGeom prst="arc">
                                <a:avLst>
                                  <a:gd name="adj1" fmla="val 10799249"/>
                                  <a:gd name="adj2" fmla="val 19498663"/>
                                </a:avLst>
                              </a:prstGeom>
                              <a:ln>
                                <a:prstDash val="sys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1" name="Arc 421"/>
                            <wps:cNvSpPr/>
                            <wps:spPr>
                              <a:xfrm>
                                <a:off x="0" y="0"/>
                                <a:ext cx="1173480" cy="373380"/>
                              </a:xfrm>
                              <a:prstGeom prst="arc">
                                <a:avLst>
                                  <a:gd name="adj1" fmla="val 8691625"/>
                                  <a:gd name="adj2" fmla="val 11100182"/>
                                </a:avLst>
                              </a:prstGeom>
                              <a:ln>
                                <a:prstDash val="soli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28" name="Straight Connector 428"/>
                          <wps:cNvCnPr/>
                          <wps:spPr>
                            <a:xfrm flipH="1">
                              <a:off x="342900" y="748665"/>
                              <a:ext cx="481965" cy="3314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9" name="Straight Connector 429"/>
                          <wps:cNvCnPr/>
                          <wps:spPr>
                            <a:xfrm>
                              <a:off x="584835" y="0"/>
                              <a:ext cx="240030" cy="74866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0" name="Straight Connector 430"/>
                          <wps:cNvCnPr/>
                          <wps:spPr>
                            <a:xfrm flipH="1">
                              <a:off x="342900" y="0"/>
                              <a:ext cx="241935" cy="108013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1" name="Straight Connector 431"/>
                          <wps:cNvCnPr/>
                          <wps:spPr>
                            <a:xfrm flipH="1">
                              <a:off x="9525" y="0"/>
                              <a:ext cx="575310" cy="88011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34" name="Straight Connector 434"/>
                        <wps:cNvCnPr/>
                        <wps:spPr>
                          <a:xfrm flipH="1">
                            <a:off x="758190" y="821055"/>
                            <a:ext cx="504825" cy="346710"/>
                          </a:xfrm>
                          <a:prstGeom prst="line">
                            <a:avLst/>
                          </a:prstGeom>
                          <a:ln w="3175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6" name="Straight Connector 436"/>
                        <wps:cNvCnPr/>
                        <wps:spPr>
                          <a:xfrm flipH="1">
                            <a:off x="323850" y="0"/>
                            <a:ext cx="0" cy="923925"/>
                          </a:xfrm>
                          <a:prstGeom prst="line">
                            <a:avLst/>
                          </a:prstGeom>
                          <a:ln w="3175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7" name="Text Box 437"/>
                        <wps:cNvSpPr txBox="1"/>
                        <wps:spPr>
                          <a:xfrm>
                            <a:off x="946785" y="923925"/>
                            <a:ext cx="448291" cy="281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04C3" w:rsidRPr="00D4751D" w:rsidRDefault="00C904C3" w:rsidP="00C904C3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8</w:t>
                              </w:r>
                              <w:r w:rsidRPr="00D4751D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8" name="Text Box 438"/>
                        <wps:cNvSpPr txBox="1"/>
                        <wps:spPr>
                          <a:xfrm>
                            <a:off x="0" y="287655"/>
                            <a:ext cx="448291" cy="281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04C3" w:rsidRPr="00D4751D" w:rsidRDefault="00C904C3" w:rsidP="00C904C3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20</w:t>
                              </w:r>
                              <w:r w:rsidRPr="00D4751D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63AB850" id="Group 439" o:spid="_x0000_s1083" style="position:absolute;left:0;text-align:left;margin-left:406.15pt;margin-top:11.9pt;width:121.95pt;height:94.9pt;z-index:251857920" coordsize="15487,120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">
                <v:group id="Group 433" o:spid="_x0000_s1084" style="position:absolute;left:3752;top:95;width:11735;height:11011" coordsize="11734,110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RtE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sFn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UbRLFAAAA3AAA&#10;AA8AAAAAAAAAAAAAAAAAqgIAAGRycy9kb3ducmV2LnhtbFBLBQYAAAAABAAEAPoAAACcAwAAAAA=&#10;">
                  <v:group id="Group 422" o:spid="_x0000_s1085" style="position:absolute;top:7258;width:11734;height:3752" coordsize="11734,37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oFeV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sFH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KBXlTFAAAA3AAA&#10;AA8AAAAAAAAAAAAAAAAAqgIAAGRycy9kb3ducmV2LnhtbFBLBQYAAAAABAAEAPoAAACcAwAAAAA=&#10;">
                    <v:shape id="Arc 420" o:spid="_x0000_s1086" style="position:absolute;top:19;width:11734;height:3733;visibility:visible;mso-wrap-style:square;v-text-anchor:middle" coordsize="1173480,3733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vaYsEA&#10;AADcAAAADwAAAGRycy9kb3ducmV2LnhtbERPy4rCMBTdC/MP4Q6409TXKNUogyAzCxGmCm6vzbWt&#10;NjedJtr692YhuDyc92LVmlLcqXaFZQWDfgSCOLW64EzBYb/pzUA4j6yxtEwKHuRgtfzoLDDWtuE/&#10;uic+EyGEXYwKcu+rWEqX5mTQ9W1FHLizrQ36AOtM6hqbEG5KOYyiL2mw4NCQY0XrnNJrcjMKRrN/&#10;Wdnt8TI9tREXKY2a3eRHqe5n+z0H4an1b/HL/asVjIdhfjgTjoB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Cb2mLBAAAA3AAAAA8AAAAAAAAAAAAAAAAAmAIAAGRycy9kb3du&#10;cmV2LnhtbFBLBQYAAAAABAAEAPUAAACGAwAAAAA=&#10;" path="m,186818nsc-207,90887,228121,10520,528109,934,631122,-2358,735039,3082,829308,16701l586740,186690,,186818xem,186818nfc-207,90887,228121,10520,528109,934,631122,-2358,735039,3082,829308,16701e" filled="f" strokecolor="black [3040]">
                      <v:stroke dashstyle="3 1"/>
                      <v:path arrowok="t" o:connecttype="custom" o:connectlocs="0,186818;528109,934;829308,16701" o:connectangles="0,0,0"/>
                    </v:shape>
                    <v:shape id="Arc 421" o:spid="_x0000_s1087" style="position:absolute;width:11734;height:3733;visibility:visible;mso-wrap-style:square;v-text-anchor:middle" coordsize="1173480,3733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prAsYA&#10;AADcAAAADwAAAGRycy9kb3ducmV2LnhtbESPQWvCQBSE74X+h+UJ3pqNtpQSXUMqlhTxoKni9ZF9&#10;JiHZtyG7avrvu4VCj8PMfMMs09F04kaDaywrmEUxCOLS6oYrBcevj6c3EM4ja+wsk4JvcpCuHh+W&#10;mGh75wPdCl+JAGGXoILa+z6R0pU1GXSR7YmDd7GDQR/kUEk94D3ATSfncfwqDTYcFmrsaV1T2RZX&#10;o4D2p7bIz+9FnmW7xuZ2u3nebZWaTsZsAcLT6P/Df+1PreBlPoPfM+EI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fprAsYAAADcAAAADwAAAAAAAAAAAAAAAACYAgAAZHJz&#10;L2Rvd25yZXYueG1sUEsFBgAAAAAEAAQA9QAAAIsDAAAAAA==&#10;" path="m345046,356805nsc81854,318948,-55599,225775,21021,137166r565719,49524l345046,356805xem345046,356805nfc81854,318948,-55599,225775,21021,137166e" filled="f" strokecolor="black [3040]">
                      <v:path arrowok="t" o:connecttype="custom" o:connectlocs="345046,356805;21021,137166" o:connectangles="0,0"/>
                    </v:shape>
                  </v:group>
                  <v:line id="Straight Connector 428" o:spid="_x0000_s1088" style="position:absolute;flip:x;visibility:visible;mso-wrap-style:square" from="3429,7486" to="8248,10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lquMMAAADcAAAADwAAAGRycy9kb3ducmV2LnhtbERPyWrDMBC9B/IPYgK9JXJNaYITJRRD&#10;obSkxE566G2wxguxRsaSl/59dSj0+Hj74TSbVozUu8aygsdNBIK4sLrhSsHt+rregXAeWWNrmRT8&#10;kIPTcbk4YKLtxBmNua9ECGGXoILa+y6R0hU1GXQb2xEHrrS9QR9gX0nd4xTCTSvjKHqWBhsODTV2&#10;lNZU3PPBKCjd0KXfX9qX2/dzdi4/qk+cLko9rOaXPQhPs/8X/7nftIKnOKwNZ8IRkMd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5arjDAAAA3AAAAA8AAAAAAAAAAAAA&#10;AAAAoQIAAGRycy9kb3ducmV2LnhtbFBLBQYAAAAABAAEAPkAAACRAwAAAAA=&#10;" strokecolor="black [3040]"/>
                  <v:line id="Straight Connector 429" o:spid="_x0000_s1089" style="position:absolute;visibility:visible;mso-wrap-style:square" from="5848,0" to="8248,7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cVtcIAAADcAAAADwAAAGRycy9kb3ducmV2LnhtbESPQWsCMRSE70L/Q3iF3mpWq1K3Rimi&#10;KHrS1vtj87q7uHlZk6jx3xuh4HGYmW+YySyaRlzI+dqygl43A0FcWF1zqeD3Z/n+CcIHZI2NZVJw&#10;Iw+z6Utngrm2V97RZR9KkSDsc1RQhdDmUvqiIoO+a1vi5P1ZZzAk6UqpHV4T3DSyn2UjabDmtFBh&#10;S/OKiuP+bBKldzgZuTqO8bBxW7f4GMVhPCn19hq/v0AEiuEZ/m+vtYJBfwyPM+kIyO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HcVtcIAAADcAAAADwAAAAAAAAAAAAAA&#10;AAChAgAAZHJzL2Rvd25yZXYueG1sUEsFBgAAAAAEAAQA+QAAAJADAAAAAA==&#10;" strokecolor="black [3040]"/>
                  <v:line id="Straight Connector 430" o:spid="_x0000_s1090" style="position:absolute;flip:x;visibility:visible;mso-wrap-style:square" from="3429,0" to="5848,10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bwY8MAAADcAAAADwAAAGRycy9kb3ducmV2LnhtbERPy2rCQBTdC/7DcAvumkltqSV1FBGE&#10;YrGYWBfuLpmbB83cCZnJo3/fWRRcHs57vZ1MIwbqXG1ZwVMUgyDOra65VPB9OTy+gXAeWWNjmRT8&#10;koPtZj5bY6LtyCkNmS9FCGGXoILK+zaR0uUVGXSRbYkDV9jOoA+wK6XucAzhppHLOH6VBmsODRW2&#10;tK8o/8l6o6Bwfbu/XbUvVsdTeio+yy8cz0otHqbdOwhPk7+L/90fWsHLc5gfzoQjID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W8GPDAAAA3AAAAA8AAAAAAAAAAAAA&#10;AAAAoQIAAGRycy9kb3ducmV2LnhtbFBLBQYAAAAABAAEAPkAAACRAwAAAAA=&#10;" strokecolor="black [3040]"/>
                  <v:line id="Straight Connector 431" o:spid="_x0000_s1091" style="position:absolute;flip:x;visibility:visible;mso-wrap-style:square" from="95,0" to="5848,8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pV+MYAAADcAAAADwAAAGRycy9kb3ducmV2LnhtbESPS2vDMBCE74X8B7GB3Go5SWmKYyWE&#10;QCC0pOTRHnpbrPWDWCtjyY/++6pQ6HGYmW+YdDuaWvTUusqygnkUgyDOrK64UPBxOzy+gHAeWWNt&#10;mRR8k4PtZvKQYqLtwBfqr74QAcIuQQWl900ipctKMugi2xAHL7etQR9kW0jd4hDgppaLOH6WBisO&#10;CyU2tC8pu187oyB3XbP/+tQ+X72eLqf8rXjH4azUbDru1iA8jf4//Nc+agVPyzn8ng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/aVfjGAAAA3AAAAA8AAAAAAAAA&#10;AAAAAAAAoQIAAGRycy9kb3ducmV2LnhtbFBLBQYAAAAABAAEAPkAAACUAwAAAAA=&#10;" strokecolor="black [3040]"/>
                </v:group>
                <v:line id="Straight Connector 434" o:spid="_x0000_s1092" style="position:absolute;flip:x;visibility:visible;mso-wrap-style:square" from="7581,8210" to="12630,11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ROBMMAAADcAAAADwAAAGRycy9kb3ducmV2LnhtbESPQWvCQBSE7wX/w/KEXoputFIkuooo&#10;ll7VIh4f2WcSzHsbs2uS/vuuUOhxmPlmmOW650q11PjSiYHJOAFFkjlbSm7g+7QfzUH5gGKxckIG&#10;fsjDejV4WWJqXScHao8hV7FEfIoGihDqVGufFcTox64mid7VNYwhyibXtsEulnOlp0nyoRlLiQsF&#10;1rQtKLsdH2xgdm3l7TNh7qf3bs8XOc0v550xr8N+swAVqA//4T/6y0bufQbPM/EI6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0TgTDAAAA3AAAAA8AAAAAAAAAAAAA&#10;AAAAoQIAAGRycy9kb3ducmV2LnhtbFBLBQYAAAAABAAEAPkAAACRAwAAAAA=&#10;" strokecolor="black [3040]" strokeweight=".25pt">
                  <v:stroke startarrow="block" startarrowwidth="narrow" startarrowlength="short" endarrow="block" endarrowwidth="narrow" endarrowlength="short"/>
                </v:line>
                <v:line id="Straight Connector 436" o:spid="_x0000_s1093" style="position:absolute;flip:x;visibility:visible;mso-wrap-style:square" from="3238,0" to="3238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p16MMAAADcAAAADwAAAGRycy9kb3ducmV2LnhtbESPQWvCQBSE7wX/w/IEL0U32iISXUUq&#10;Sq9VEY+P7DMJ5r1Ns2sS/323UOhxmPlmmNWm50q11PjSiYHpJAFFkjlbSm7gfNqPF6B8QLFYOSED&#10;T/KwWQ9eVpha18kXtceQq1giPkUDRQh1qrXPCmL0E1eTRO/mGsYQZZNr22AXy7nSsySZa8ZS4kKB&#10;NX0UlN2PDzbwfmvl9ZAw97Pvbs9XOS2ul50xo2G/XYIK1If/8B/9aSP3NoffM/EI6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0qdejDAAAA3AAAAA8AAAAAAAAAAAAA&#10;AAAAoQIAAGRycy9kb3ducmV2LnhtbFBLBQYAAAAABAAEAPkAAACRAwAAAAA=&#10;" strokecolor="black [3040]" strokeweight=".25pt">
                  <v:stroke startarrow="block" startarrowwidth="narrow" startarrowlength="short" endarrow="block" endarrowwidth="narrow" endarrowlength="short"/>
                </v:line>
                <v:shape id="Text Box 437" o:spid="_x0000_s1094" type="#_x0000_t202" style="position:absolute;left:9467;top:9239;width:4483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/7Ts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7fUd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/+07HAAAA3AAAAA8AAAAAAAAAAAAAAAAAmAIAAGRy&#10;cy9kb3ducmV2LnhtbFBLBQYAAAAABAAEAPUAAACMAwAAAAA=&#10;" filled="f" stroked="f" strokeweight=".5pt">
                  <v:textbox>
                    <w:txbxContent>
                      <w:p w:rsidR="00C904C3" w:rsidRPr="00D4751D" w:rsidRDefault="00C904C3" w:rsidP="00C904C3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18</w:t>
                        </w:r>
                        <w:r w:rsidRPr="00D4751D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ft</w:t>
                        </w:r>
                      </w:p>
                    </w:txbxContent>
                  </v:textbox>
                </v:shape>
                <v:shape id="Text Box 438" o:spid="_x0000_s1095" type="#_x0000_t202" style="position:absolute;top:2876;width:4482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BvP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chL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4G88wgAAANwAAAAPAAAAAAAAAAAAAAAAAJgCAABkcnMvZG93&#10;bnJldi54bWxQSwUGAAAAAAQABAD1AAAAhwMAAAAA&#10;" filled="f" stroked="f" strokeweight=".5pt">
                  <v:textbox>
                    <w:txbxContent>
                      <w:p w:rsidR="00C904C3" w:rsidRPr="00D4751D" w:rsidRDefault="00C904C3" w:rsidP="00C904C3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20</w:t>
                        </w:r>
                        <w:r w:rsidRPr="00D4751D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f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6546C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31296" behindDoc="0" locked="0" layoutInCell="1" allowOverlap="1" wp14:anchorId="3AD258C0" wp14:editId="32A39F15">
                <wp:simplePos x="0" y="0"/>
                <wp:positionH relativeFrom="column">
                  <wp:posOffset>2520315</wp:posOffset>
                </wp:positionH>
                <wp:positionV relativeFrom="paragraph">
                  <wp:posOffset>130175</wp:posOffset>
                </wp:positionV>
                <wp:extent cx="1857375" cy="1312400"/>
                <wp:effectExtent l="0" t="0" r="0" b="2540"/>
                <wp:wrapNone/>
                <wp:docPr id="419" name="Group 4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7375" cy="1312400"/>
                          <a:chOff x="0" y="0"/>
                          <a:chExt cx="1857375" cy="1312400"/>
                        </a:xfrm>
                      </wpg:grpSpPr>
                      <wps:wsp>
                        <wps:cNvPr id="397" name="Straight Connector 397"/>
                        <wps:cNvCnPr/>
                        <wps:spPr>
                          <a:xfrm>
                            <a:off x="209550" y="1104900"/>
                            <a:ext cx="1161458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8" name="Straight Connector 398"/>
                        <wps:cNvCnPr/>
                        <wps:spPr>
                          <a:xfrm flipH="1">
                            <a:off x="1369695" y="670560"/>
                            <a:ext cx="272983" cy="4339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9" name="Straight Connector 399"/>
                        <wps:cNvCnPr/>
                        <wps:spPr>
                          <a:xfrm flipH="1">
                            <a:off x="209550" y="670560"/>
                            <a:ext cx="272983" cy="4339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0" name="Straight Connector 400"/>
                        <wps:cNvCnPr/>
                        <wps:spPr>
                          <a:xfrm>
                            <a:off x="480060" y="672465"/>
                            <a:ext cx="1161458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1" name="Straight Connector 401"/>
                        <wps:cNvCnPr/>
                        <wps:spPr>
                          <a:xfrm flipH="1">
                            <a:off x="923925" y="889635"/>
                            <a:ext cx="573405" cy="635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2" name="Straight Connector 402"/>
                        <wps:cNvCnPr/>
                        <wps:spPr>
                          <a:xfrm flipH="1" flipV="1">
                            <a:off x="925830" y="182880"/>
                            <a:ext cx="571500" cy="706755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3" name="Straight Connector 403"/>
                        <wps:cNvCnPr/>
                        <wps:spPr>
                          <a:xfrm flipV="1">
                            <a:off x="923925" y="182880"/>
                            <a:ext cx="0" cy="706755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4" name="Straight Connector 404"/>
                        <wps:cNvCnPr/>
                        <wps:spPr>
                          <a:xfrm flipV="1">
                            <a:off x="209550" y="182880"/>
                            <a:ext cx="716280" cy="9213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5" name="Straight Connector 405"/>
                        <wps:cNvCnPr/>
                        <wps:spPr>
                          <a:xfrm flipH="1" flipV="1">
                            <a:off x="923925" y="182880"/>
                            <a:ext cx="445770" cy="9213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6" name="Straight Connector 406"/>
                        <wps:cNvCnPr/>
                        <wps:spPr>
                          <a:xfrm>
                            <a:off x="923925" y="182880"/>
                            <a:ext cx="717550" cy="4895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7" name="Straight Connector 407"/>
                        <wps:cNvCnPr/>
                        <wps:spPr>
                          <a:xfrm flipV="1">
                            <a:off x="481965" y="182880"/>
                            <a:ext cx="441960" cy="4914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8" name="Freeform 408"/>
                        <wps:cNvSpPr/>
                        <wps:spPr>
                          <a:xfrm>
                            <a:off x="925830" y="800100"/>
                            <a:ext cx="95250" cy="93345"/>
                          </a:xfrm>
                          <a:custGeom>
                            <a:avLst/>
                            <a:gdLst>
                              <a:gd name="connsiteX0" fmla="*/ 0 w 95250"/>
                              <a:gd name="connsiteY0" fmla="*/ 0 h 93345"/>
                              <a:gd name="connsiteX1" fmla="*/ 95250 w 95250"/>
                              <a:gd name="connsiteY1" fmla="*/ 0 h 93345"/>
                              <a:gd name="connsiteX2" fmla="*/ 95250 w 95250"/>
                              <a:gd name="connsiteY2" fmla="*/ 93345 h 9334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95250" h="93345">
                                <a:moveTo>
                                  <a:pt x="0" y="0"/>
                                </a:moveTo>
                                <a:lnTo>
                                  <a:pt x="95250" y="0"/>
                                </a:lnTo>
                                <a:lnTo>
                                  <a:pt x="95250" y="93345"/>
                                </a:lnTo>
                              </a:path>
                            </a:pathLst>
                          </a:cu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9" name="Text Box 409"/>
                        <wps:cNvSpPr txBox="1"/>
                        <wps:spPr>
                          <a:xfrm>
                            <a:off x="291465" y="523875"/>
                            <a:ext cx="278130" cy="281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B793C" w:rsidRPr="008B793C" w:rsidRDefault="008B793C" w:rsidP="008B793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8B793C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0" name="Text Box 410"/>
                        <wps:cNvSpPr txBox="1"/>
                        <wps:spPr>
                          <a:xfrm>
                            <a:off x="1579245" y="546735"/>
                            <a:ext cx="278130" cy="281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B793C" w:rsidRPr="008B793C" w:rsidRDefault="008B793C" w:rsidP="008B793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1" name="Text Box 411"/>
                        <wps:cNvSpPr txBox="1"/>
                        <wps:spPr>
                          <a:xfrm>
                            <a:off x="1280160" y="1030605"/>
                            <a:ext cx="278130" cy="281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B793C" w:rsidRPr="008B793C" w:rsidRDefault="008B793C" w:rsidP="008B793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2" name="Text Box 412"/>
                        <wps:cNvSpPr txBox="1"/>
                        <wps:spPr>
                          <a:xfrm>
                            <a:off x="0" y="1011555"/>
                            <a:ext cx="278130" cy="281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B793C" w:rsidRPr="008B793C" w:rsidRDefault="008B793C" w:rsidP="008B793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3" name="Text Box 413"/>
                        <wps:cNvSpPr txBox="1"/>
                        <wps:spPr>
                          <a:xfrm>
                            <a:off x="742950" y="771525"/>
                            <a:ext cx="278130" cy="281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B793C" w:rsidRPr="008B793C" w:rsidRDefault="008B793C" w:rsidP="008B793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4" name="Text Box 414"/>
                        <wps:cNvSpPr txBox="1"/>
                        <wps:spPr>
                          <a:xfrm>
                            <a:off x="800100" y="0"/>
                            <a:ext cx="278130" cy="281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B793C" w:rsidRPr="008B793C" w:rsidRDefault="008B793C" w:rsidP="008B793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5" name="Text Box 415"/>
                        <wps:cNvSpPr txBox="1"/>
                        <wps:spPr>
                          <a:xfrm>
                            <a:off x="1419225" y="811530"/>
                            <a:ext cx="278130" cy="281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B793C" w:rsidRPr="008B793C" w:rsidRDefault="008B793C" w:rsidP="008B793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7" name="Straight Connector 417"/>
                        <wps:cNvCnPr/>
                        <wps:spPr>
                          <a:xfrm flipV="1">
                            <a:off x="1445895" y="748665"/>
                            <a:ext cx="51435" cy="7874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8" name="Straight Connector 418"/>
                        <wps:cNvCnPr/>
                        <wps:spPr>
                          <a:xfrm>
                            <a:off x="1497330" y="748665"/>
                            <a:ext cx="51435" cy="6223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AD258C0" id="Group 419" o:spid="_x0000_s1096" style="position:absolute;left:0;text-align:left;margin-left:198.45pt;margin-top:10.25pt;width:146.25pt;height:103.35pt;z-index:251831296" coordsize="18573,13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">
                <v:line id="Straight Connector 397" o:spid="_x0000_s1097" style="position:absolute;visibility:visible;mso-wrap-style:square" from="2095,11049" to="13710,11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Eg3sIAAADcAAAADwAAAGRycy9kb3ducmV2LnhtbESPQWsCMRSE7wX/Q3iCN82qVOvWKCKK&#10;xZ6q9f7YvO4ubl7WJGr67xtB6HGYmW+Y+TKaRtzI+dqyguEgA0FcWF1zqeD7uO2/gfABWWNjmRT8&#10;koflovMyx1zbO3/R7RBKkSDsc1RQhdDmUvqiIoN+YFvi5P1YZzAk6UqpHd4T3DRylGUTabDmtFBh&#10;S+uKivPhahJleLoYuTvP8LR3n24znsTXeFGq142rdxCBYvgPP9sfWsF4NoXHmXQE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bEg3sIAAADcAAAADwAAAAAAAAAAAAAA&#10;AAChAgAAZHJzL2Rvd25yZXYueG1sUEsFBgAAAAAEAAQA+QAAAJADAAAAAA==&#10;" strokecolor="black [3040]"/>
                <v:line id="Straight Connector 398" o:spid="_x0000_s1098" style="position:absolute;flip:x;visibility:visible;mso-wrap-style:square" from="13696,6705" to="16426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xuOsMAAADcAAAADwAAAGRycy9kb3ducmV2LnhtbERPy2rCQBTdC/7DcAvumkkttDZ1FBGE&#10;YrGYWBfuLpmbB83cCZnJo3/fWRRcHs57vZ1MIwbqXG1ZwVMUgyDOra65VPB9OTyuQDiPrLGxTAp+&#10;ycF2M5+tMdF25JSGzJcihLBLUEHlfZtI6fKKDLrItsSBK2xn0AfYlVJ3OIZw08hlHL9IgzWHhgpb&#10;2leU/2S9UVC4vt3frtoXr8dTeio+yy8cz0otHqbdOwhPk7+L/90fWsHzW1gbzoQjID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sbjrDAAAA3AAAAA8AAAAAAAAAAAAA&#10;AAAAoQIAAGRycy9kb3ducmV2LnhtbFBLBQYAAAAABAAEAPkAAACRAwAAAAA=&#10;" strokecolor="black [3040]"/>
                <v:line id="Straight Connector 399" o:spid="_x0000_s1099" style="position:absolute;flip:x;visibility:visible;mso-wrap-style:square" from="2095,6705" to="4825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DLocYAAADcAAAADwAAAGRycy9kb3ducmV2LnhtbESPS2vDMBCE74X8B7GB3Bo5CbSJG8UE&#10;QyC0pOTRHnpbrPWDWCtjyY/++6pQ6HGYmW+YbTKaWvTUusqygsU8AkGcWV1xoeDjdnhcg3AeWWNt&#10;mRR8k4NkN3nYYqztwBfqr74QAcIuRgWl900spctKMujmtiEOXm5bgz7ItpC6xSHATS2XUfQkDVYc&#10;FkpsKC0pu187oyB3XZN+fWqfP7+eLqf8rXjH4azUbDruX0B4Gv1/+K991ApWmw38nglHQO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gy6HGAAAA3AAAAA8AAAAAAAAA&#10;AAAAAAAAoQIAAGRycy9kb3ducmV2LnhtbFBLBQYAAAAABAAEAPkAAACUAwAAAAA=&#10;" strokecolor="black [3040]"/>
                <v:line id="Straight Connector 400" o:spid="_x0000_s1100" style="position:absolute;visibility:visible;mso-wrap-style:square" from="4800,6724" to="16415,6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WBCsEAAADcAAAADwAAAGRycy9kb3ducmV2LnhtbERPz2vCMBS+D/wfwhN2W1NFyugaRYQN&#10;T0JVGLs9mremW/NSk2i7/fXLQdjx4/tdbSbbixv50DlWsMhyEMSN0x23Cs6n16dnECEia+wdk4If&#10;CrBZzx4qLLUbuabbMbYihXAoUYGJcSilDI0hiyFzA3HiPp23GBP0rdQexxRue7nM80Ja7Dg1GBxo&#10;Z6j5Pl6tAv/19v471u0Halss+UJkzfmg1ON82r6AiDTFf/HdvdcKVnman86kIyD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FYEKwQAAANwAAAAPAAAAAAAAAAAAAAAA&#10;AKECAABkcnMvZG93bnJldi54bWxQSwUGAAAAAAQABAD5AAAAjwMAAAAA&#10;" strokecolor="black [3040]">
                  <v:stroke dashstyle="3 1"/>
                </v:line>
                <v:line id="Straight Connector 401" o:spid="_x0000_s1101" style="position:absolute;flip:x;visibility:visible;mso-wrap-style:square" from="9239,8896" to="14973,8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R/eMYAAADcAAAADwAAAGRycy9kb3ducmV2LnhtbESPT2sCMRTE74V+h/AKvdXsShFZjUuR&#10;Cu2h4p8eenxsnrvbJi9rEnXrpzeC4HGYmd8w07K3RhzJh9axgnyQgSCunG65VvC9XbyMQYSIrNE4&#10;JgX/FKCcPT5MsdDuxGs6bmItEoRDgQqaGLtCylA1ZDEMXEecvJ3zFmOSvpba4ynBrZHDLBtJiy2n&#10;hQY7mjdU/W0OVsHXVv/ue28O5884Xyzdj3n3K6PU81P/NgERqY/38K39oRW8Zjlcz6Qj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kf3jGAAAA3AAAAA8AAAAAAAAA&#10;AAAAAAAAoQIAAGRycy9kb3ducmV2LnhtbFBLBQYAAAAABAAEAPkAAACUAwAAAAA=&#10;" strokecolor="black [3040]">
                  <v:stroke dashstyle="3 1"/>
                </v:line>
                <v:line id="Straight Connector 402" o:spid="_x0000_s1102" style="position:absolute;flip:x y;visibility:visible;mso-wrap-style:square" from="9258,1828" to="14973,8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KAl8UAAADcAAAADwAAAGRycy9kb3ducmV2LnhtbESPQWsCMRSE74L/ITyhl6KJS1tlaxRb&#10;EHoR1Kp4fGyem6Wbl2WT6vrvTaHgcZiZb5jZonO1uFAbKs8axiMFgrjwpuJSw/57NZyCCBHZYO2Z&#10;NNwowGLe780wN/7KW7rsYikShEOOGmyMTS5lKCw5DCPfECfv7FuHMcm2lKbFa4K7WmZKvUmHFacF&#10;iw19Wip+dr9Ow2ozOTyfjuvNmZpMvU6VtTf7ofXToFu+g4jUxUf4v/1lNLyoDP7OpCM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KAl8UAAADcAAAADwAAAAAAAAAA&#10;AAAAAAChAgAAZHJzL2Rvd25yZXYueG1sUEsFBgAAAAAEAAQA+QAAAJMDAAAAAA==&#10;" strokecolor="black [3040]">
                  <v:stroke dashstyle="3 1"/>
                </v:line>
                <v:line id="Straight Connector 403" o:spid="_x0000_s1103" style="position:absolute;flip:y;visibility:visible;mso-wrap-style:square" from="9239,1828" to="9239,8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pElMUAAADcAAAADwAAAGRycy9kb3ducmV2LnhtbESPT2sCMRTE74V+h/AKvdVsa5GyGkWk&#10;gj1U/NODx8fmubuavGyTqKuf3giCx2FmfsMMRq014kg+1I4VvHcyEMSF0zWXCv7W07cvECEiazSO&#10;ScGZAoyGz08DzLU78ZKOq1iKBOGQo4IqxiaXMhQVWQwd1xAnb+u8xZikL6X2eEpwa+RHlvWkxZrT&#10;QoUNTSoq9quDVfC71rv/1pvD5SdOpnO3Md9+YZR6fWnHfRCR2vgI39szreAz68LtTDoCcn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pElMUAAADcAAAADwAAAAAAAAAA&#10;AAAAAAChAgAAZHJzL2Rvd25yZXYueG1sUEsFBgAAAAAEAAQA+QAAAJMDAAAAAA==&#10;" strokecolor="black [3040]">
                  <v:stroke dashstyle="3 1"/>
                </v:line>
                <v:line id="Straight Connector 404" o:spid="_x0000_s1104" style="position:absolute;flip:y;visibility:visible;mso-wrap-style:square" from="2095,1828" to="9258,11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E83cYAAADcAAAADwAAAGRycy9kb3ducmV2LnhtbESPT2vCQBTE74LfYXlCb7ppCVVSVylC&#10;obSkmKgHb4/syx+afRuya5J++26h4HGYmd8w2/1kWjFQ7xrLCh5XEQjiwuqGKwXn09tyA8J5ZI2t&#10;ZVLwQw72u/lsi4m2I2c05L4SAcIuQQW1910ipStqMuhWtiMOXml7gz7IvpK6xzHATSufouhZGmw4&#10;LNTY0aGm4ju/GQWlu3WH60X7cv2RZmn5WX3heFTqYTG9voDwNPl7+L/9rhXEUQx/Z8IRk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BPN3GAAAA3AAAAA8AAAAAAAAA&#10;AAAAAAAAoQIAAGRycy9kb3ducmV2LnhtbFBLBQYAAAAABAAEAPkAAACUAwAAAAA=&#10;" strokecolor="black [3040]"/>
                <v:line id="Straight Connector 405" o:spid="_x0000_s1105" style="position:absolute;flip:x y;visibility:visible;mso-wrap-style:square" from="9239,1828" to="13696,11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kI8MYAAADcAAAADwAAAGRycy9kb3ducmV2LnhtbESPQUsDMRSE70L/Q3gFL2ITpS1l27SI&#10;WtBT7dY99PbYPHcXNy9rErfbf28KBY/DzHzDrDaDbUVPPjSONTxMFAji0pmGKw2fh+39AkSIyAZb&#10;x6ThTAE269HNCjPjTrynPo+VSBAOGWqoY+wyKUNZk8UwcR1x8r6ctxiT9JU0Hk8Jblv5qNRcWmw4&#10;LdTY0XNN5Xf+azV0i8rPdz8f6rV46Y/vd1T4wm61vh0PT0sQkYb4H76234yGqZrB5Uw6AnL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5CPDGAAAA3AAAAA8AAAAAAAAA&#10;AAAAAAAAoQIAAGRycy9kb3ducmV2LnhtbFBLBQYAAAAABAAEAPkAAACUAwAAAAA=&#10;" strokecolor="black [3040]"/>
                <v:line id="Straight Connector 406" o:spid="_x0000_s1106" style="position:absolute;visibility:visible;mso-wrap-style:square" from="9239,1828" to="16414,6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3dp8MAAADcAAAADwAAAGRycy9kb3ducmV2LnhtbESPQWsCMRSE7wX/Q3iCt5pV28VujSKl&#10;0lJPrvX+2LzuLm5e1iRq/PemUOhxmJlvmMUqmk5cyPnWsoLJOANBXFndcq3ge795nIPwAVljZ5kU&#10;3MjDajl4WGCh7ZV3dClDLRKEfYEKmhD6QkpfNWTQj21PnLwf6wyGJF0ttcNrgptOTrMslwZbTgsN&#10;9vTWUHUszyZRJoeTkR/HFzx8ua17n+XxOZ6UGg3j+hVEoBj+w3/tT63gKcvh90w6An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d3afDAAAA3AAAAA8AAAAAAAAAAAAA&#10;AAAAoQIAAGRycy9kb3ducmV2LnhtbFBLBQYAAAAABAAEAPkAAACRAwAAAAA=&#10;" strokecolor="black [3040]"/>
                <v:line id="Straight Connector 407" o:spid="_x0000_s1107" style="position:absolute;flip:y;visibility:visible;mso-wrap-style:square" from="4819,1828" to="9239,6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OiqsQAAADcAAAADwAAAGRycy9kb3ducmV2LnhtbESPS4sCMRCE7wv+h9CCtzWjiMpoFBGE&#10;ZUVZXwdvzaTngZPOMInO+O+NsOCxqKqvqPmyNaV4UO0KywoG/QgEcWJ1wZmC82nzPQXhPLLG0jIp&#10;eJKD5aLzNcdY24YP9Dj6TAQIuxgV5N5XsZQuycmg69uKOHiprQ36IOtM6hqbADelHEbRWBosOCzk&#10;WNE6p+R2vBsFqbtX6+tF+3Tyuzvs0m22x+ZPqV63Xc1AeGr9J/zf/tEKRtEE3mfCEZ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E6KqxAAAANwAAAAPAAAAAAAAAAAA&#10;AAAAAKECAABkcnMvZG93bnJldi54bWxQSwUGAAAAAAQABAD5AAAAkgMAAAAA&#10;" strokecolor="black [3040]"/>
                <v:shape id="Freeform 408" o:spid="_x0000_s1108" style="position:absolute;left:9258;top:8001;width:952;height:933;visibility:visible;mso-wrap-style:square;v-text-anchor:middle" coordsize="95250,933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N7v8MA&#10;AADcAAAADwAAAGRycy9kb3ducmV2LnhtbERPTWvCQBC9C/6HZYTedGMpQaKraGlLKc0hJkiOQ3ZM&#10;gtnZkN1q2l/fPQgeH+97sxtNJ640uNayguUiAkFcWd1yraDI3+crEM4ja+wsk4JfcrDbTicbTLS9&#10;cUbXo69FCGGXoILG+z6R0lUNGXQL2xMH7mwHgz7AoZZ6wFsIN518jqJYGmw5NDTY02tD1eX4YxTE&#10;H1/u7ZR+d1jmaXEu/7KxPGRKPc3G/RqEp9E/xHf3p1bwEoW14Uw4An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N7v8MAAADcAAAADwAAAAAAAAAAAAAAAACYAgAAZHJzL2Rv&#10;d25yZXYueG1sUEsFBgAAAAAEAAQA9QAAAIgDAAAAAA==&#10;" path="m,l95250,r,93345e" filled="f" strokecolor="black [3040]">
                  <v:stroke dashstyle="3 1"/>
                  <v:path arrowok="t" o:connecttype="custom" o:connectlocs="0,0;95250,0;95250,93345" o:connectangles="0,0,0"/>
                </v:shape>
                <v:shape id="Text Box 409" o:spid="_x0000_s1109" type="#_x0000_t202" style="position:absolute;left:2914;top:5238;width:2781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AAGscA&#10;AADc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tEL3M+EIyB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XAABrHAAAA3AAAAA8AAAAAAAAAAAAAAAAAmAIAAGRy&#10;cy9kb3ducmV2LnhtbFBLBQYAAAAABAAEAPUAAACMAwAAAAA=&#10;" filled="f" stroked="f" strokeweight=".5pt">
                  <v:textbox>
                    <w:txbxContent>
                      <w:p w:rsidR="008B793C" w:rsidRPr="008B793C" w:rsidRDefault="008B793C" w:rsidP="008B793C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 w:rsidRPr="008B793C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410" o:spid="_x0000_s1110" type="#_x0000_t202" style="position:absolute;left:15792;top:5467;width:2781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M/WsMA&#10;AADcAAAADwAAAGRycy9kb3ducmV2LnhtbERPTWvCQBC9F/wPywje6ibSFomuQQLSIvZg9OJtzI5J&#10;MDsbs1sT++u7h4LHx/tepoNpxJ06V1tWEE8jEMSF1TWXCo6HzeschPPIGhvLpOBBDtLV6GWJibY9&#10;7+me+1KEEHYJKqi8bxMpXVGRQTe1LXHgLrYz6APsSqk77EO4aeQsij6kwZpDQ4UtZRUV1/zHKNhm&#10;m2/cn2dm/ttkn7vLur0dT+9KTcbDegHC0+Cf4n/3l1bwFof5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M/WsMAAADcAAAADwAAAAAAAAAAAAAAAACYAgAAZHJzL2Rv&#10;d25yZXYueG1sUEsFBgAAAAAEAAQA9QAAAIgDAAAAAA==&#10;" filled="f" stroked="f" strokeweight=".5pt">
                  <v:textbox>
                    <w:txbxContent>
                      <w:p w:rsidR="008B793C" w:rsidRPr="008B793C" w:rsidRDefault="008B793C" w:rsidP="008B793C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411" o:spid="_x0000_s1111" type="#_x0000_t202" style="position:absolute;left:12801;top:10306;width:2781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+awcUA&#10;AADcAAAADwAAAGRycy9kb3ducmV2LnhtbESPQYvCMBSE74L/ITzBm6YVV6QaRQqiyO5B14u3Z/Ns&#10;i81LbaLW/fWbBWGPw8x8w8yXranEgxpXWlYQDyMQxJnVJecKjt/rwRSE88gaK8uk4EUOlotuZ46J&#10;tk/e0+PgcxEg7BJUUHhfJ1K6rCCDbmhr4uBdbGPQB9nkUjf4DHBTyVEUTaTBksNCgTWlBWXXw90o&#10;2KXrL9yfR2b6U6Wbz8uqvh1PH0r1e+1qBsJT6//D7/ZWKxjHMfyd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b5rBxQAAANwAAAAPAAAAAAAAAAAAAAAAAJgCAABkcnMv&#10;ZG93bnJldi54bWxQSwUGAAAAAAQABAD1AAAAigMAAAAA&#10;" filled="f" stroked="f" strokeweight=".5pt">
                  <v:textbox>
                    <w:txbxContent>
                      <w:p w:rsidR="008B793C" w:rsidRPr="008B793C" w:rsidRDefault="008B793C" w:rsidP="008B793C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412" o:spid="_x0000_s1112" type="#_x0000_t202" style="position:absolute;top:10115;width:2781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0Ets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3geZr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r0EtsYAAADcAAAADwAAAAAAAAAAAAAAAACYAgAAZHJz&#10;L2Rvd25yZXYueG1sUEsFBgAAAAAEAAQA9QAAAIsDAAAAAA==&#10;" filled="f" stroked="f" strokeweight=".5pt">
                  <v:textbox>
                    <w:txbxContent>
                      <w:p w:rsidR="008B793C" w:rsidRPr="008B793C" w:rsidRDefault="008B793C" w:rsidP="008B793C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413" o:spid="_x0000_s1113" type="#_x0000_t202" style="position:absolute;left:7429;top:7715;width:2781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GhL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Gg9wX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GhLcYAAADcAAAADwAAAAAAAAAAAAAAAACYAgAAZHJz&#10;L2Rvd25yZXYueG1sUEsFBgAAAAAEAAQA9QAAAIsDAAAAAA==&#10;" filled="f" stroked="f" strokeweight=".5pt">
                  <v:textbox>
                    <w:txbxContent>
                      <w:p w:rsidR="008B793C" w:rsidRPr="008B793C" w:rsidRDefault="008B793C" w:rsidP="008B793C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414" o:spid="_x0000_s1114" type="#_x0000_t202" style="position:absolute;left:8001;width:2781;height:28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g5WcYA&#10;AADcAAAADwAAAGRycy9kb3ducmV2LnhtbESPT4vCMBTE74LfITxhb5oqupSuUaQgLqIH/1y8vW2e&#10;bbF5qU3Uup9+Iyx4HGbmN8x03ppK3KlxpWUFw0EEgjizuuRcwfGw7McgnEfWWFkmBU9yMJ91O1NM&#10;tH3wju57n4sAYZeggsL7OpHSZQUZdANbEwfvbBuDPsgml7rBR4CbSo6i6FMaLDksFFhTWlB22d+M&#10;gnW63OLuZ2Ti3ypdbc6L+no8TZT66LWLLxCeWv8O/7e/tYLxcAy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hg5WcYAAADcAAAADwAAAAAAAAAAAAAAAACYAgAAZHJz&#10;L2Rvd25yZXYueG1sUEsFBgAAAAAEAAQA9QAAAIsDAAAAAA==&#10;" filled="f" stroked="f" strokeweight=".5pt">
                  <v:textbox>
                    <w:txbxContent>
                      <w:p w:rsidR="008B793C" w:rsidRPr="008B793C" w:rsidRDefault="008B793C" w:rsidP="008B793C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Text Box 415" o:spid="_x0000_s1115" type="#_x0000_t202" style="position:absolute;left:14192;top:8115;width:2781;height:2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Scws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Ec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UnMLHAAAA3AAAAA8AAAAAAAAAAAAAAAAAmAIAAGRy&#10;cy9kb3ducmV2LnhtbFBLBQYAAAAABAAEAPUAAACMAwAAAAA=&#10;" filled="f" stroked="f" strokeweight=".5pt">
                  <v:textbox>
                    <w:txbxContent>
                      <w:p w:rsidR="008B793C" w:rsidRPr="008B793C" w:rsidRDefault="008B793C" w:rsidP="008B793C"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line id="Straight Connector 417" o:spid="_x0000_s1116" style="position:absolute;flip:y;visibility:visible;mso-wrap-style:square" from="14458,7486" to="14973,8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jUSsUAAADcAAAADwAAAGRycy9kb3ducmV2LnhtbESPQWsCMRSE70L/Q3gFb5pVpJXVKEUq&#10;6KGluh48PjbP3W2TlzWJuu2vbwoFj8PMfMPMl5014ko+NI4VjIYZCOLS6YYrBYdiPZiCCBFZo3FM&#10;Cr4pwHLx0Jtjrt2Nd3Tdx0okCIccFdQxtrmUoazJYhi6ljh5J+ctxiR9JbXHW4JbI8dZ9iQtNpwW&#10;amxpVVP5tb9YBW+F/jx33lx+tnG1fndH8+o/jFL9x+5lBiJSF+/h//ZGK5iMnuHvTDo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5jUSsUAAADcAAAADwAAAAAAAAAA&#10;AAAAAAChAgAAZHJzL2Rvd25yZXYueG1sUEsFBgAAAAAEAAQA+QAAAJMDAAAAAA==&#10;" strokecolor="black [3040]">
                  <v:stroke dashstyle="3 1"/>
                </v:line>
                <v:line id="Straight Connector 418" o:spid="_x0000_s1117" style="position:absolute;visibility:visible;mso-wrap-style:square" from="14973,7486" to="15487,8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ob0cAAAADcAAAADwAAAGRycy9kb3ducmV2LnhtbERPy4rCMBTdD/gP4QqzG1NFZKhGEUGZ&#10;leADxN2luTbV5qYmGdvx681CmOXhvGeLztbiQT5UjhUMBxkI4sLpiksFx8P66xtEiMgaa8ek4I8C&#10;LOa9jxnm2rW8o8c+liKFcMhRgYmxyaUMhSGLYeAa4sRdnLcYE/Sl1B7bFG5rOcqyibRYcWow2NDK&#10;UHHb/1oF/ro5PdtdeUZtJyO+E1lz3Cr12e+WUxCRuvgvfrt/tILxMK1NZ9IRkPM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26G9HAAAAA3AAAAA8AAAAAAAAAAAAAAAAA&#10;oQIAAGRycy9kb3ducmV2LnhtbFBLBQYAAAAABAAEAPkAAACOAwAAAAA=&#10;" strokecolor="black [3040]">
                  <v:stroke dashstyle="3 1"/>
                </v:line>
              </v:group>
            </w:pict>
          </mc:Fallback>
        </mc:AlternateContent>
      </w:r>
      <w:r w:rsidR="0046546C">
        <w:rPr>
          <w:rFonts w:ascii="Times New Roman" w:hAnsi="Times New Roman" w:cs="Times New Roman"/>
        </w:rPr>
        <w:t xml:space="preserve">      </w:t>
      </w:r>
      <w:r w:rsidR="0046546C" w:rsidRPr="0046546C">
        <w:rPr>
          <w:rFonts w:ascii="Times New Roman" w:hAnsi="Times New Roman" w:cs="Times New Roman"/>
          <w:i/>
        </w:rPr>
        <w:t>FG</w:t>
      </w:r>
      <w:r w:rsidR="0046546C">
        <w:rPr>
          <w:rFonts w:ascii="Times New Roman" w:hAnsi="Times New Roman" w:cs="Times New Roman"/>
        </w:rPr>
        <w:t xml:space="preserve"> = 10cm      </w:t>
      </w:r>
      <w:r w:rsidR="0046546C" w:rsidRPr="0046546C">
        <w:rPr>
          <w:rFonts w:ascii="Times New Roman" w:hAnsi="Times New Roman" w:cs="Times New Roman"/>
          <w:i/>
        </w:rPr>
        <w:t>EG</w:t>
      </w:r>
      <w:r w:rsidR="0046546C">
        <w:rPr>
          <w:rFonts w:ascii="Times New Roman" w:hAnsi="Times New Roman" w:cs="Times New Roman"/>
        </w:rPr>
        <w:t xml:space="preserve"> = 6cm</w:t>
      </w:r>
    </w:p>
    <w:p w:rsidR="00C727CD" w:rsidRDefault="00C727CD" w:rsidP="00C727CD">
      <w:pPr>
        <w:rPr>
          <w:rFonts w:ascii="Times New Roman" w:hAnsi="Times New Roman" w:cs="Times New Roman"/>
        </w:rPr>
      </w:pPr>
    </w:p>
    <w:p w:rsidR="00C727CD" w:rsidRDefault="00C727CD" w:rsidP="00C727CD">
      <w:pPr>
        <w:rPr>
          <w:rFonts w:ascii="Times New Roman" w:hAnsi="Times New Roman" w:cs="Times New Roman"/>
        </w:rPr>
      </w:pPr>
    </w:p>
    <w:p w:rsidR="00C727CD" w:rsidRDefault="00C727CD" w:rsidP="00C727CD">
      <w:pPr>
        <w:rPr>
          <w:rFonts w:ascii="Times New Roman" w:hAnsi="Times New Roman" w:cs="Times New Roman"/>
        </w:rPr>
      </w:pPr>
    </w:p>
    <w:p w:rsidR="00F54157" w:rsidRPr="00C727CD" w:rsidRDefault="00F54157" w:rsidP="00C727CD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46546C" w:rsidRPr="004425CA" w:rsidRDefault="0046546C" w:rsidP="004425CA">
      <w:pPr>
        <w:rPr>
          <w:rFonts w:ascii="Times New Roman" w:hAnsi="Times New Roman" w:cs="Times New Roman"/>
        </w:rPr>
      </w:pPr>
    </w:p>
    <w:p w:rsidR="00C904C3" w:rsidRDefault="00C904C3" w:rsidP="00C904C3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ppose a certain sphere and cylinder have the same volume and the same radius. Find the height of the cylinder in terms of its radius.</w:t>
      </w:r>
    </w:p>
    <w:p w:rsidR="00C904C3" w:rsidRDefault="00067D74" w:rsidP="00C904C3">
      <w:pPr>
        <w:rPr>
          <w:rFonts w:ascii="Times New Roman" w:hAnsi="Times New Roman" w:cs="Times New Roman"/>
        </w:rPr>
      </w:pPr>
      <w:r w:rsidRPr="00067D74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858944" behindDoc="1" locked="0" layoutInCell="1" allowOverlap="1" wp14:anchorId="7E1E8A2F" wp14:editId="74A83BA9">
            <wp:simplePos x="0" y="0"/>
            <wp:positionH relativeFrom="column">
              <wp:posOffset>6135197</wp:posOffset>
            </wp:positionH>
            <wp:positionV relativeFrom="paragraph">
              <wp:posOffset>108120</wp:posOffset>
            </wp:positionV>
            <wp:extent cx="707636" cy="1180070"/>
            <wp:effectExtent l="0" t="0" r="0" b="1270"/>
            <wp:wrapTight wrapText="bothSides">
              <wp:wrapPolygon edited="0">
                <wp:start x="0" y="0"/>
                <wp:lineTo x="0" y="21274"/>
                <wp:lineTo x="20941" y="21274"/>
                <wp:lineTo x="20941" y="0"/>
                <wp:lineTo x="0" y="0"/>
              </wp:wrapPolygon>
            </wp:wrapTight>
            <wp:docPr id="440" name="Picture 440" descr="https://s-media-cache-ak0.pinimg.com/236x/58/c0/f1/58c0f165bc0c55e4338292c4e97ec4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s-media-cache-ak0.pinimg.com/236x/58/c0/f1/58c0f165bc0c55e4338292c4e97ec49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15" r="9970" b="5449"/>
                    <a:stretch/>
                  </pic:blipFill>
                  <pic:spPr bwMode="auto">
                    <a:xfrm>
                      <a:off x="0" y="0"/>
                      <a:ext cx="707636" cy="118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04C3" w:rsidRPr="00C904C3" w:rsidRDefault="00C904C3" w:rsidP="00C904C3">
      <w:pPr>
        <w:rPr>
          <w:rFonts w:ascii="Times New Roman" w:hAnsi="Times New Roman" w:cs="Times New Roman"/>
        </w:rPr>
      </w:pPr>
    </w:p>
    <w:p w:rsidR="00C904C3" w:rsidRDefault="00A32AE6" w:rsidP="0046546C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="00067D74">
        <w:rPr>
          <w:rFonts w:ascii="Times New Roman" w:hAnsi="Times New Roman" w:cs="Times New Roman"/>
        </w:rPr>
        <w:t xml:space="preserve">n ice cream cone measures 4.5cm in diameter across the top and has a height of 11cm, as shown. A spherical ball of ice cream will be placed on top. Suppose the customer waits for the ice cream to melt into the cone without eating or spilling any ice cream. </w:t>
      </w:r>
      <w:r w:rsidR="006F7077">
        <w:rPr>
          <w:rFonts w:ascii="Times New Roman" w:hAnsi="Times New Roman" w:cs="Times New Roman"/>
        </w:rPr>
        <w:t xml:space="preserve">Find the </w:t>
      </w:r>
      <w:r w:rsidR="00067D74">
        <w:rPr>
          <w:rFonts w:ascii="Times New Roman" w:hAnsi="Times New Roman" w:cs="Times New Roman"/>
        </w:rPr>
        <w:t xml:space="preserve">initial radius of the ice cream ball so that the melted ice cream </w:t>
      </w:r>
      <w:r w:rsidR="00727D78">
        <w:rPr>
          <w:rFonts w:ascii="Times New Roman" w:hAnsi="Times New Roman" w:cs="Times New Roman"/>
        </w:rPr>
        <w:t>will completely</w:t>
      </w:r>
      <w:r w:rsidR="006F7077">
        <w:rPr>
          <w:rFonts w:ascii="Times New Roman" w:hAnsi="Times New Roman" w:cs="Times New Roman"/>
        </w:rPr>
        <w:t xml:space="preserve"> fill the cone.</w:t>
      </w:r>
    </w:p>
    <w:p w:rsidR="006F7077" w:rsidRDefault="006F7077" w:rsidP="006F7077">
      <w:pPr>
        <w:rPr>
          <w:rFonts w:ascii="Times New Roman" w:hAnsi="Times New Roman" w:cs="Times New Roman"/>
        </w:rPr>
      </w:pPr>
    </w:p>
    <w:p w:rsidR="006F7077" w:rsidRDefault="006F7077" w:rsidP="006F7077">
      <w:pPr>
        <w:rPr>
          <w:rFonts w:ascii="Times New Roman" w:hAnsi="Times New Roman" w:cs="Times New Roman"/>
        </w:rPr>
      </w:pPr>
    </w:p>
    <w:p w:rsidR="006F7077" w:rsidRPr="006F7077" w:rsidRDefault="006F7077" w:rsidP="006F7077">
      <w:pPr>
        <w:rPr>
          <w:rFonts w:ascii="Times New Roman" w:hAnsi="Times New Roman" w:cs="Times New Roman"/>
        </w:rPr>
      </w:pPr>
    </w:p>
    <w:p w:rsidR="002E14F9" w:rsidRDefault="006F7077" w:rsidP="00A714DE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49C43C4" wp14:editId="39E09C68">
                <wp:simplePos x="0" y="0"/>
                <wp:positionH relativeFrom="column">
                  <wp:posOffset>43180</wp:posOffset>
                </wp:positionH>
                <wp:positionV relativeFrom="paragraph">
                  <wp:posOffset>121285</wp:posOffset>
                </wp:positionV>
                <wp:extent cx="114935" cy="111125"/>
                <wp:effectExtent l="19050" t="38100" r="37465" b="41275"/>
                <wp:wrapNone/>
                <wp:docPr id="435" name="5-Point Star 4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935" cy="111125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A57977" id="5-Point Star 435" o:spid="_x0000_s1026" style="position:absolute;margin-left:3.4pt;margin-top:9.55pt;width:9.05pt;height:8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4935,111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" path="m,42446r43902,l57468,,71033,42446r43902,l79418,68679r13566,42446l57468,84891,21951,111125,35517,68679,,42446xe" fillcolor="black [3200]" strokecolor="black [1600]" strokeweight="2pt">
                <v:path arrowok="t" o:connecttype="custom" o:connectlocs="0,42446;43902,42446;57468,0;71033,42446;114935,42446;79418,68679;92984,111125;57468,84891;21951,111125;35517,68679;0,42446" o:connectangles="0,0,0,0,0,0,0,0,0,0,0"/>
              </v:shape>
            </w:pict>
          </mc:Fallback>
        </mc:AlternateContent>
      </w:r>
      <w:r>
        <w:rPr>
          <w:rFonts w:ascii="Times New Roman" w:hAnsi="Times New Roman" w:cs="Times New Roman"/>
        </w:rPr>
        <w:t xml:space="preserve">A cylinder has a radius </w:t>
      </w:r>
      <w:r w:rsidR="002E14F9">
        <w:rPr>
          <w:rFonts w:ascii="Times New Roman" w:hAnsi="Times New Roman" w:cs="Times New Roman"/>
        </w:rPr>
        <w:t xml:space="preserve">equal to </w:t>
      </w:r>
      <w:r w:rsidR="002E14F9" w:rsidRPr="002E14F9">
        <w:rPr>
          <w:rFonts w:ascii="Times New Roman" w:hAnsi="Times New Roman" w:cs="Times New Roman"/>
          <w:position w:val="-12"/>
        </w:rPr>
        <w:object w:dxaOrig="660" w:dyaOrig="360">
          <v:shape id="_x0000_i1033" type="#_x0000_t75" style="width:33.1pt;height:18pt" o:ole="">
            <v:imagedata r:id="rId22" o:title=""/>
          </v:shape>
          <o:OLEObject Type="Embed" ProgID="Equation.DSMT4" ShapeID="_x0000_i1033" DrawAspect="Content" ObjectID="_1516618762" r:id="rId23"/>
        </w:object>
      </w:r>
      <w:r w:rsidR="002E14F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nd a height equal </w:t>
      </w:r>
      <w:proofErr w:type="gramStart"/>
      <w:r>
        <w:rPr>
          <w:rFonts w:ascii="Times New Roman" w:hAnsi="Times New Roman" w:cs="Times New Roman"/>
        </w:rPr>
        <w:t>to</w:t>
      </w:r>
      <w:r w:rsidR="002E14F9">
        <w:rPr>
          <w:rFonts w:ascii="Times New Roman" w:hAnsi="Times New Roman" w:cs="Times New Roman"/>
        </w:rPr>
        <w:t xml:space="preserve"> </w:t>
      </w:r>
      <w:proofErr w:type="gramEnd"/>
      <w:r w:rsidR="002E14F9" w:rsidRPr="002E14F9">
        <w:rPr>
          <w:rFonts w:ascii="Times New Roman" w:hAnsi="Times New Roman" w:cs="Times New Roman"/>
          <w:position w:val="-22"/>
        </w:rPr>
        <w:object w:dxaOrig="700" w:dyaOrig="620">
          <v:shape id="_x0000_i1034" type="#_x0000_t75" style="width:35.05pt;height:31.15pt" o:ole="">
            <v:imagedata r:id="rId24" o:title=""/>
          </v:shape>
          <o:OLEObject Type="Embed" ProgID="Equation.DSMT4" ShapeID="_x0000_i1034" DrawAspect="Content" ObjectID="_1516618763" r:id="rId25"/>
        </w:object>
      </w:r>
      <w:r>
        <w:rPr>
          <w:rFonts w:ascii="Times New Roman" w:hAnsi="Times New Roman" w:cs="Times New Roman"/>
        </w:rPr>
        <w:t xml:space="preserve">. Find the volume of the cylinder in </w:t>
      </w:r>
    </w:p>
    <w:p w:rsidR="008D63DE" w:rsidRPr="002E14F9" w:rsidRDefault="006F7077" w:rsidP="002E14F9">
      <w:pPr>
        <w:pStyle w:val="ListParagrap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terms</w:t>
      </w:r>
      <w:proofErr w:type="gramEnd"/>
      <w:r>
        <w:rPr>
          <w:rFonts w:ascii="Times New Roman" w:hAnsi="Times New Roman" w:cs="Times New Roman"/>
        </w:rPr>
        <w:t xml:space="preserve"> of </w:t>
      </w:r>
      <w:r w:rsidRPr="006F707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. Write your answer in simplified polynomial form.</w:t>
      </w:r>
    </w:p>
    <w:sectPr w:rsidR="008D63DE" w:rsidRPr="002E14F9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7A0B3F"/>
    <w:multiLevelType w:val="hybridMultilevel"/>
    <w:tmpl w:val="32706C66"/>
    <w:lvl w:ilvl="0" w:tplc="04090019">
      <w:start w:val="1"/>
      <w:numFmt w:val="lowerLetter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4D655374"/>
    <w:multiLevelType w:val="hybridMultilevel"/>
    <w:tmpl w:val="7B4E0518"/>
    <w:lvl w:ilvl="0" w:tplc="C3ECA842">
      <w:start w:val="1"/>
      <w:numFmt w:val="lowerLetter"/>
      <w:lvlText w:val="%1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58336BCF"/>
    <w:multiLevelType w:val="hybridMultilevel"/>
    <w:tmpl w:val="52A62840"/>
    <w:lvl w:ilvl="0" w:tplc="87FEA028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hideGrammaticalErrors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01B55"/>
    <w:rsid w:val="00063004"/>
    <w:rsid w:val="00066A82"/>
    <w:rsid w:val="00067D74"/>
    <w:rsid w:val="00073601"/>
    <w:rsid w:val="0009401D"/>
    <w:rsid w:val="000A05FD"/>
    <w:rsid w:val="00120D07"/>
    <w:rsid w:val="0018394A"/>
    <w:rsid w:val="00184E69"/>
    <w:rsid w:val="001D5AD9"/>
    <w:rsid w:val="001D6167"/>
    <w:rsid w:val="00200FB7"/>
    <w:rsid w:val="0024488B"/>
    <w:rsid w:val="002607A2"/>
    <w:rsid w:val="00283F08"/>
    <w:rsid w:val="002B4D69"/>
    <w:rsid w:val="002E14F9"/>
    <w:rsid w:val="002E558D"/>
    <w:rsid w:val="002F310D"/>
    <w:rsid w:val="003541FE"/>
    <w:rsid w:val="003B5A52"/>
    <w:rsid w:val="003E67B9"/>
    <w:rsid w:val="00401E2E"/>
    <w:rsid w:val="004425CA"/>
    <w:rsid w:val="0046546C"/>
    <w:rsid w:val="004804AD"/>
    <w:rsid w:val="00485CFF"/>
    <w:rsid w:val="004F2409"/>
    <w:rsid w:val="005159F3"/>
    <w:rsid w:val="00544D33"/>
    <w:rsid w:val="005531ED"/>
    <w:rsid w:val="00565C54"/>
    <w:rsid w:val="00571FE9"/>
    <w:rsid w:val="0059353D"/>
    <w:rsid w:val="006016FC"/>
    <w:rsid w:val="0060313C"/>
    <w:rsid w:val="00640ECE"/>
    <w:rsid w:val="006B3D58"/>
    <w:rsid w:val="006E3502"/>
    <w:rsid w:val="006F7077"/>
    <w:rsid w:val="00727D78"/>
    <w:rsid w:val="007A485D"/>
    <w:rsid w:val="008B793C"/>
    <w:rsid w:val="008D63DE"/>
    <w:rsid w:val="008E2026"/>
    <w:rsid w:val="008F1B80"/>
    <w:rsid w:val="009009F9"/>
    <w:rsid w:val="0093301B"/>
    <w:rsid w:val="009861BB"/>
    <w:rsid w:val="00A06395"/>
    <w:rsid w:val="00A32AE6"/>
    <w:rsid w:val="00A714DE"/>
    <w:rsid w:val="00A8102A"/>
    <w:rsid w:val="00AA40B4"/>
    <w:rsid w:val="00AA5F9C"/>
    <w:rsid w:val="00AE2773"/>
    <w:rsid w:val="00B06AE2"/>
    <w:rsid w:val="00B16A15"/>
    <w:rsid w:val="00B304AB"/>
    <w:rsid w:val="00B45EA4"/>
    <w:rsid w:val="00B72FBA"/>
    <w:rsid w:val="00BD1727"/>
    <w:rsid w:val="00C1565C"/>
    <w:rsid w:val="00C33202"/>
    <w:rsid w:val="00C34088"/>
    <w:rsid w:val="00C362FB"/>
    <w:rsid w:val="00C4700B"/>
    <w:rsid w:val="00C727CD"/>
    <w:rsid w:val="00C904C3"/>
    <w:rsid w:val="00CE57E2"/>
    <w:rsid w:val="00D0442C"/>
    <w:rsid w:val="00D06F1D"/>
    <w:rsid w:val="00D16339"/>
    <w:rsid w:val="00D413E8"/>
    <w:rsid w:val="00D420C6"/>
    <w:rsid w:val="00D4751D"/>
    <w:rsid w:val="00D71D10"/>
    <w:rsid w:val="00E23633"/>
    <w:rsid w:val="00E31DD0"/>
    <w:rsid w:val="00E34E46"/>
    <w:rsid w:val="00E60C04"/>
    <w:rsid w:val="00E6377E"/>
    <w:rsid w:val="00EC7D06"/>
    <w:rsid w:val="00F21321"/>
    <w:rsid w:val="00F403BE"/>
    <w:rsid w:val="00F54157"/>
    <w:rsid w:val="00FB2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10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5.jpe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30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7.wmf"/><Relationship Id="rId5" Type="http://schemas.openxmlformats.org/officeDocument/2006/relationships/image" Target="media/image1.wmf"/><Relationship Id="rId15" Type="http://schemas.openxmlformats.org/officeDocument/2006/relationships/image" Target="media/image20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6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</TotalTime>
  <Pages>2</Pages>
  <Words>385</Words>
  <Characters>219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2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11</cp:revision>
  <cp:lastPrinted>2014-08-12T13:38:00Z</cp:lastPrinted>
  <dcterms:created xsi:type="dcterms:W3CDTF">2016-02-08T21:32:00Z</dcterms:created>
  <dcterms:modified xsi:type="dcterms:W3CDTF">2016-02-10T21:13:00Z</dcterms:modified>
</cp:coreProperties>
</file>